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5BB7" w:rsidRDefault="00595BB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595BB7" w:rsidRDefault="00595BB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595BB7" w:rsidRDefault="00595BB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595BB7" w:rsidRDefault="00BF406B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114300" distB="114300" distL="114300" distR="114300">
            <wp:extent cx="5940115" cy="8407400"/>
            <wp:effectExtent l="0" t="0" r="0" b="0"/>
            <wp:docPr id="7" name="image8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9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8407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br w:type="page"/>
      </w:r>
    </w:p>
    <w:p w:rsidR="00595BB7" w:rsidRDefault="00BF406B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114300" distB="114300" distL="114300" distR="114300">
            <wp:extent cx="5940115" cy="8407400"/>
            <wp:effectExtent l="0" t="0" r="0" b="0"/>
            <wp:docPr id="6" name="image8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8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8407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br w:type="page"/>
      </w:r>
    </w:p>
    <w:p w:rsidR="00595BB7" w:rsidRDefault="00BF406B">
      <w:pPr>
        <w:numPr>
          <w:ilvl w:val="0"/>
          <w:numId w:val="15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ПАСПОРТ ФОНДА ОЦЕНОЧНЫХ СРЕДСТВ ПО ДИСЦИПЛИНЕ</w:t>
      </w: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еречень компетенций, формируемых в процессе изучения дисциплины</w:t>
      </w:r>
      <w:r w:rsidR="00AD4071" w:rsidRPr="00E2194F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«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>Математик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»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660"/>
        <w:gridCol w:w="5528"/>
        <w:gridCol w:w="1701"/>
      </w:tblGrid>
      <w:tr w:rsidR="006164F2" w:rsidRPr="006164F2" w:rsidTr="009B5719">
        <w:trPr>
          <w:cantSplit/>
          <w:trHeight w:val="582"/>
          <w:tblHeader/>
        </w:trPr>
        <w:tc>
          <w:tcPr>
            <w:tcW w:w="2660" w:type="dxa"/>
            <w:vAlign w:val="center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jc w:val="center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Формируемые компетенции (код, содержание)</w:t>
            </w:r>
          </w:p>
        </w:tc>
        <w:tc>
          <w:tcPr>
            <w:tcW w:w="5528" w:type="dxa"/>
            <w:vAlign w:val="center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jc w:val="center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Результаты обучения по дисциплине</w:t>
            </w:r>
          </w:p>
        </w:tc>
        <w:tc>
          <w:tcPr>
            <w:tcW w:w="1701" w:type="dxa"/>
            <w:vAlign w:val="center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jc w:val="center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Наименование оценочного средства</w:t>
            </w:r>
          </w:p>
        </w:tc>
      </w:tr>
      <w:tr w:rsidR="006164F2" w:rsidRPr="006164F2" w:rsidTr="009B5719">
        <w:trPr>
          <w:cantSplit/>
          <w:trHeight w:val="100"/>
          <w:tblHeader/>
        </w:trPr>
        <w:tc>
          <w:tcPr>
            <w:tcW w:w="2660" w:type="dxa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jc w:val="both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ОК 1. Выбирать способы решения задач профессиональной деятельности применительно к различным контекстам</w:t>
            </w:r>
          </w:p>
        </w:tc>
        <w:tc>
          <w:tcPr>
            <w:tcW w:w="5528" w:type="dxa"/>
            <w:vMerge w:val="restart"/>
            <w:vAlign w:val="center"/>
          </w:tcPr>
          <w:p w:rsidR="006164F2" w:rsidRPr="006164F2" w:rsidRDefault="006164F2" w:rsidP="006164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Уметь</w:t>
            </w:r>
          </w:p>
          <w:p w:rsid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 xml:space="preserve">решать прикладные задачи в области профессиональной деятельности </w:t>
            </w:r>
          </w:p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Знать</w:t>
            </w:r>
          </w:p>
          <w:p w:rsidR="006164F2" w:rsidRPr="006164F2" w:rsidRDefault="006164F2" w:rsidP="006164F2">
            <w:pPr>
              <w:numPr>
                <w:ilvl w:val="0"/>
                <w:numId w:val="24"/>
              </w:numPr>
              <w:suppressAutoHyphens/>
              <w:spacing w:after="0" w:line="240" w:lineRule="auto"/>
              <w:ind w:leftChars="-1" w:left="0" w:right="14" w:hangingChars="1" w:hanging="2"/>
              <w:jc w:val="both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основные математические методы решения прикладных задач в области профессиональной деятельности;</w:t>
            </w:r>
          </w:p>
          <w:p w:rsidR="006164F2" w:rsidRPr="006164F2" w:rsidRDefault="006164F2" w:rsidP="006164F2">
            <w:pPr>
              <w:numPr>
                <w:ilvl w:val="0"/>
                <w:numId w:val="24"/>
              </w:numPr>
              <w:suppressAutoHyphens/>
              <w:spacing w:after="0" w:line="240" w:lineRule="auto"/>
              <w:ind w:leftChars="-1" w:left="0" w:right="14" w:hangingChars="1" w:hanging="2"/>
              <w:jc w:val="both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- основные понятия и методы математического анализа, дискретной математики, линейной алгебры, теорию комплексных чисел;</w:t>
            </w:r>
          </w:p>
          <w:p w:rsidR="006164F2" w:rsidRPr="006164F2" w:rsidRDefault="006164F2" w:rsidP="006164F2">
            <w:pPr>
              <w:numPr>
                <w:ilvl w:val="0"/>
                <w:numId w:val="24"/>
              </w:numPr>
              <w:suppressAutoHyphens/>
              <w:spacing w:after="0" w:line="240" w:lineRule="auto"/>
              <w:ind w:leftChars="-1" w:left="0" w:right="14" w:hangingChars="1" w:hanging="2"/>
              <w:jc w:val="both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- основные понятия и методы теории вероятностей и математической статистики;</w:t>
            </w:r>
          </w:p>
          <w:p w:rsidR="006164F2" w:rsidRPr="006164F2" w:rsidRDefault="006164F2" w:rsidP="006164F2">
            <w:pPr>
              <w:numPr>
                <w:ilvl w:val="0"/>
                <w:numId w:val="24"/>
              </w:numPr>
              <w:suppressAutoHyphens/>
              <w:spacing w:after="0" w:line="240" w:lineRule="auto"/>
              <w:ind w:leftChars="-1" w:left="0" w:right="14" w:hangingChars="1" w:hanging="2"/>
              <w:jc w:val="both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- основы интегрального и дифференциального исчисления;</w:t>
            </w:r>
          </w:p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- основные численные методы решения прикладных задач</w:t>
            </w:r>
          </w:p>
        </w:tc>
        <w:tc>
          <w:tcPr>
            <w:tcW w:w="1701" w:type="dxa"/>
            <w:vMerge w:val="restart"/>
            <w:vAlign w:val="center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Рейтинг-контроли, практические работы</w:t>
            </w:r>
          </w:p>
        </w:tc>
      </w:tr>
      <w:tr w:rsidR="006164F2" w:rsidRPr="006164F2" w:rsidTr="009B5719">
        <w:trPr>
          <w:cantSplit/>
          <w:trHeight w:val="100"/>
          <w:tblHeader/>
        </w:trPr>
        <w:tc>
          <w:tcPr>
            <w:tcW w:w="2660" w:type="dxa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ОК 02. Осуществлять поиск, анализ и интерпретацию информации, необходимой для выполнения задач профессиональной деятельности.</w:t>
            </w:r>
          </w:p>
        </w:tc>
        <w:tc>
          <w:tcPr>
            <w:tcW w:w="5528" w:type="dxa"/>
            <w:vMerge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</w:p>
        </w:tc>
      </w:tr>
      <w:tr w:rsidR="006164F2" w:rsidRPr="006164F2" w:rsidTr="009B5719">
        <w:trPr>
          <w:cantSplit/>
          <w:trHeight w:val="100"/>
          <w:tblHeader/>
        </w:trPr>
        <w:tc>
          <w:tcPr>
            <w:tcW w:w="2660" w:type="dxa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      </w:r>
          </w:p>
        </w:tc>
        <w:tc>
          <w:tcPr>
            <w:tcW w:w="5528" w:type="dxa"/>
            <w:vMerge/>
          </w:tcPr>
          <w:p w:rsidR="006164F2" w:rsidRPr="006164F2" w:rsidRDefault="006164F2" w:rsidP="006164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</w:p>
        </w:tc>
      </w:tr>
      <w:tr w:rsidR="006164F2" w:rsidRPr="006164F2" w:rsidTr="009B5719">
        <w:trPr>
          <w:cantSplit/>
          <w:trHeight w:val="557"/>
          <w:tblHeader/>
        </w:trPr>
        <w:tc>
          <w:tcPr>
            <w:tcW w:w="2660" w:type="dxa"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  <w:r w:rsidRPr="006164F2"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  <w:t>ОК 09. Пользоваться профессиональной документацией на государственном и иностранном языках</w:t>
            </w:r>
          </w:p>
        </w:tc>
        <w:tc>
          <w:tcPr>
            <w:tcW w:w="5528" w:type="dxa"/>
            <w:vMerge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</w:p>
        </w:tc>
        <w:tc>
          <w:tcPr>
            <w:tcW w:w="1701" w:type="dxa"/>
            <w:vMerge/>
          </w:tcPr>
          <w:p w:rsidR="006164F2" w:rsidRPr="006164F2" w:rsidRDefault="006164F2" w:rsidP="006164F2">
            <w:pPr>
              <w:suppressAutoHyphens/>
              <w:spacing w:after="0" w:line="240" w:lineRule="auto"/>
              <w:ind w:leftChars="-1" w:hangingChars="1" w:hanging="2"/>
              <w:textDirection w:val="btLr"/>
              <w:textAlignment w:val="top"/>
              <w:outlineLvl w:val="0"/>
              <w:rPr>
                <w:rFonts w:ascii="Times New Roman" w:eastAsia="Times New Roman" w:hAnsi="Times New Roman" w:cs="Times New Roman"/>
                <w:position w:val="-1"/>
                <w:sz w:val="20"/>
                <w:szCs w:val="20"/>
              </w:rPr>
            </w:pPr>
          </w:p>
        </w:tc>
      </w:tr>
    </w:tbl>
    <w:p w:rsidR="00595BB7" w:rsidRDefault="00595BB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br w:type="page"/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2. ОЦЕНОЧНЫЕ СРЕДСТВА ДЛЯ ТЕКУЩЕГО КОНТРОЛЯ ЗНАНИЙ ПО УЧЕБНОЙ ДИСЦИПЛИНЕ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екущий контроль знаний, согласно «Положению о рейтинговой системе комплексной оценки знаний студентов в ВлГУ» (далее Положение) в рамках изучения дисциплины «</w:t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>Математика</w:t>
      </w:r>
      <w:r>
        <w:rPr>
          <w:rFonts w:ascii="Times New Roman" w:eastAsia="Times New Roman" w:hAnsi="Times New Roman" w:cs="Times New Roman"/>
          <w:sz w:val="24"/>
          <w:szCs w:val="24"/>
        </w:rPr>
        <w:t>» предполагает тестирование и решение задач/выполнение заданий.</w:t>
      </w: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Рейтинг №1 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Комплексные числа. Матрицы и определители.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ешение систем линейных уравнений.)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Вариант 1</w:t>
      </w:r>
    </w:p>
    <w:p w:rsidR="00595BB7" w:rsidRDefault="00BF406B">
      <w:pPr>
        <w:numPr>
          <w:ilvl w:val="0"/>
          <w:numId w:val="6"/>
        </w:numPr>
        <w:spacing w:after="0" w:line="24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едставить в тригонометрической форме комплексные числа: </w:t>
      </w:r>
    </w:p>
    <w:p w:rsidR="00595BB7" w:rsidRDefault="00BF406B">
      <w:pPr>
        <w:spacing w:after="0" w:line="240" w:lineRule="auto"/>
        <w:ind w:left="709" w:hanging="425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3-2i</m:t>
        </m:r>
      </m:oMath>
      <w:r>
        <w:rPr>
          <w:rFonts w:ascii="Times New Roman" w:eastAsia="Times New Roman" w:hAnsi="Times New Roman" w:cs="Times New Roman"/>
          <w:b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б)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3i</m:t>
        </m:r>
      </m:oMath>
      <w:r>
        <w:rPr>
          <w:rFonts w:ascii="Times New Roman" w:eastAsia="Times New Roman" w:hAnsi="Times New Roman" w:cs="Times New Roman"/>
          <w:b/>
          <w:sz w:val="24"/>
          <w:szCs w:val="24"/>
        </w:rPr>
        <w:t>.(1 балл)</w:t>
      </w:r>
    </w:p>
    <w:p w:rsidR="00595BB7" w:rsidRDefault="00BF406B">
      <w:pPr>
        <w:numPr>
          <w:ilvl w:val="0"/>
          <w:numId w:val="6"/>
        </w:numPr>
        <w:spacing w:after="0" w:line="24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Решить квадратное уравнение   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+2x+5=0.</m:t>
        </m:r>
      </m:oMath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(1 балл)</w:t>
      </w:r>
    </w:p>
    <w:p w:rsidR="00595BB7" w:rsidRDefault="00BF406B">
      <w:pPr>
        <w:numPr>
          <w:ilvl w:val="0"/>
          <w:numId w:val="6"/>
        </w:numPr>
        <w:spacing w:after="0" w:line="24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ыполнить действия:</w:t>
      </w:r>
    </w:p>
    <w:p w:rsidR="00595BB7" w:rsidRDefault="00BF406B">
      <w:pPr>
        <w:spacing w:after="0" w:line="24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2i-1)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2i+)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sup>
        </m:sSup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;        б) </w:t>
      </w:r>
      <m:oMath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(2+3i)(5-i)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2+i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;             в) 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3(</m:t>
            </m:r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cos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cos43°+i</m:t>
            </m:r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in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sin43°))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5</m:t>
            </m:r>
          </m:sup>
        </m:sSup>
      </m:oMath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3 балла)</w:t>
      </w:r>
    </w:p>
    <w:p w:rsidR="00595BB7" w:rsidRDefault="00595BB7">
      <w:pPr>
        <w:spacing w:line="24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ind w:left="709" w:hanging="425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аны матрицы А</w:t>
      </w:r>
      <m:oMath>
        <m:d>
          <m:dPr>
            <m:ctrl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m:t>3572-10432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В</w:t>
      </w:r>
      <m:oMath>
        <m:d>
          <m:dPr>
            <m:ctrl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m:t>12423-2-101</m:t>
            </m:r>
          </m:e>
        </m:d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.</m:t>
        </m:r>
      </m:oMath>
    </w:p>
    <w:p w:rsidR="00595BB7" w:rsidRDefault="00BF406B">
      <w:pPr>
        <w:spacing w:after="0" w:line="240" w:lineRule="auto"/>
        <w:ind w:left="709" w:hanging="425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йти: а) сумму матриц А+В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 балл)</w:t>
      </w:r>
    </w:p>
    <w:p w:rsidR="00595BB7" w:rsidRDefault="00BF406B">
      <w:pPr>
        <w:spacing w:after="0" w:line="240" w:lineRule="auto"/>
        <w:ind w:left="709" w:hanging="42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б) матрицу 2А-5В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 балл)</w:t>
      </w:r>
    </w:p>
    <w:p w:rsidR="00595BB7" w:rsidRDefault="00BF406B">
      <w:pPr>
        <w:spacing w:after="0" w:line="240" w:lineRule="auto"/>
        <w:ind w:left="709" w:hanging="42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в) произведение АВ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 балл)</w:t>
      </w:r>
    </w:p>
    <w:p w:rsidR="00595BB7" w:rsidRDefault="00BF406B">
      <w:pPr>
        <w:spacing w:after="0" w:line="240" w:lineRule="auto"/>
        <w:ind w:left="851"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5. Решить систему уравнений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-2,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2,2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2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0.</m:t>
        </m:r>
      </m:oMath>
    </w:p>
    <w:p w:rsidR="00595BB7" w:rsidRDefault="00BF406B">
      <w:pPr>
        <w:spacing w:after="0" w:line="240" w:lineRule="auto"/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а) методом Крамера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(1 балл) </w:t>
      </w:r>
    </w:p>
    <w:p w:rsidR="00595BB7" w:rsidRDefault="00BF406B">
      <w:pPr>
        <w:spacing w:after="0" w:line="240" w:lineRule="auto"/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б) методом Гаусса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 балл)</w:t>
      </w:r>
    </w:p>
    <w:p w:rsidR="00595BB7" w:rsidRDefault="00BF406B">
      <w:pPr>
        <w:spacing w:after="0" w:line="240" w:lineRule="auto"/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) методом обратной матрицы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2 балла)</w:t>
      </w: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595BB7">
      <w:pPr>
        <w:spacing w:after="0" w:line="240" w:lineRule="auto"/>
        <w:ind w:left="709" w:hanging="425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595BB7">
      <w:pPr>
        <w:spacing w:after="0" w:line="240" w:lineRule="auto"/>
        <w:ind w:left="1080"/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ритерии оценок:«5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- 9-10 баллов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4» </w:t>
      </w:r>
      <w:r>
        <w:rPr>
          <w:rFonts w:ascii="Times New Roman" w:eastAsia="Times New Roman" w:hAnsi="Times New Roman" w:cs="Times New Roman"/>
          <w:sz w:val="24"/>
          <w:szCs w:val="24"/>
        </w:rPr>
        <w:t>-  7-8 баллов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3»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5-6 баллов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2»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еньше 5 баллов</w:t>
      </w:r>
    </w:p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Рейтинг №2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Предел функции. Производная. Применение производной.)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Вариант 1</w:t>
      </w:r>
    </w:p>
    <w:p w:rsidR="00595BB7" w:rsidRDefault="00BF406B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ычислите пределы функций:</w:t>
      </w: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5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4x-1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x-1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б</w:t>
      </w: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="Cambria Math" w:hAnsi="Cambria Math" w:cs="Cambria Math"/>
                <w:sz w:val="24"/>
                <w:szCs w:val="24"/>
              </w:rPr>
              <m:t>+4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5+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б</w:t>
      </w: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sz w:val="24"/>
                <w:szCs w:val="24"/>
              </w:rPr>
              <m:t>+2x-3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="Cambria Math" w:hAnsi="Cambria Math" w:cs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sz w:val="24"/>
                <w:szCs w:val="24"/>
              </w:rPr>
              <m:t>+3x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б</w:t>
      </w:r>
    </w:p>
    <w:p w:rsidR="00595BB7" w:rsidRDefault="00BF406B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ычислите производные следующих функций:</w:t>
      </w:r>
    </w:p>
    <w:p w:rsidR="00595BB7" w:rsidRDefault="00BF406B">
      <w:pPr>
        <w:spacing w:after="0" w:line="240" w:lineRule="auto"/>
        <w:ind w:left="720" w:hanging="1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="00595BB7" w:rsidRPr="00595BB7">
        <w:rPr>
          <w:rFonts w:ascii="Times New Roman" w:eastAsia="Times New Roman" w:hAnsi="Times New Roman" w:cs="Times New Roman"/>
          <w:sz w:val="24"/>
          <w:szCs w:val="24"/>
        </w:rPr>
        <w:object w:dxaOrig="2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34.2pt" o:ole="">
            <v:imagedata r:id="rId10" o:title=""/>
          </v:shape>
          <o:OLEObject Type="Embed" ProgID="Equation.DSMT4" ShapeID="_x0000_i1025" DrawAspect="Content" ObjectID="_1743257406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б</w:t>
      </w:r>
    </w:p>
    <w:p w:rsidR="00595BB7" w:rsidRDefault="00BF406B">
      <w:pPr>
        <w:spacing w:after="0" w:line="240" w:lineRule="auto"/>
        <w:ind w:left="720" w:hanging="1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="00595BB7" w:rsidRPr="00595BB7">
        <w:rPr>
          <w:rFonts w:ascii="Times New Roman" w:eastAsia="Times New Roman" w:hAnsi="Times New Roman" w:cs="Times New Roman"/>
          <w:sz w:val="24"/>
          <w:szCs w:val="24"/>
        </w:rPr>
        <w:object w:dxaOrig="840" w:dyaOrig="360">
          <v:shape id="_x0000_i1026" type="#_x0000_t75" style="width:42pt;height:19.2pt" o:ole="">
            <v:imagedata r:id="rId12" o:title=""/>
          </v:shape>
          <o:OLEObject Type="Embed" ProgID="Equation.DSMT4" ShapeID="_x0000_i1026" DrawAspect="Content" ObjectID="_1743257407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;          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б</w:t>
      </w:r>
    </w:p>
    <w:p w:rsidR="00595BB7" w:rsidRDefault="00BF406B">
      <w:pPr>
        <w:spacing w:after="0" w:line="240" w:lineRule="auto"/>
        <w:ind w:left="720" w:hanging="1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</w:t>
      </w:r>
      <w:r w:rsidR="00595BB7">
        <w:object w:dxaOrig="1140" w:dyaOrig="320">
          <v:shape id="_x0000_i1027" type="#_x0000_t75" style="width:57pt;height:15.6pt" o:ole="">
            <v:imagedata r:id="rId14" o:title=""/>
          </v:shape>
          <o:OLEObject Type="Embed" ProgID="Equation.DSMT4" ShapeID="_x0000_i1027" DrawAspect="Content" ObjectID="_1743257408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.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б</w:t>
      </w:r>
    </w:p>
    <w:p w:rsidR="00595BB7" w:rsidRDefault="00595BB7">
      <w:pPr>
        <w:spacing w:after="0" w:line="240" w:lineRule="auto"/>
        <w:ind w:left="720" w:hanging="10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йти наибольшее и наименьшее значения функции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x-2)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0;2</m:t>
            </m:r>
          </m:e>
        </m: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.        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2б</w:t>
      </w:r>
    </w:p>
    <w:p w:rsidR="00595BB7" w:rsidRDefault="00595BB7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numPr>
          <w:ilvl w:val="0"/>
          <w:numId w:val="8"/>
        </w:num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йти точки экстремума и определить их характер для функции f(x)=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+2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-5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.</m:t>
        </m:r>
      </m:oMath>
      <w:r>
        <w:rPr>
          <w:rFonts w:ascii="Times New Roman" w:eastAsia="Times New Roman" w:hAnsi="Times New Roman" w:cs="Times New Roman"/>
          <w:b/>
          <w:sz w:val="24"/>
          <w:szCs w:val="24"/>
        </w:rPr>
        <w:t>2б</w:t>
      </w:r>
    </w:p>
    <w:p w:rsidR="00595BB7" w:rsidRDefault="00595BB7">
      <w:pPr>
        <w:spacing w:after="0" w:line="240" w:lineRule="auto"/>
        <w:ind w:left="720" w:hanging="294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595BB7">
      <w:pPr>
        <w:spacing w:after="0" w:line="240" w:lineRule="auto"/>
        <w:ind w:left="720" w:hanging="294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595BB7">
      <w:pPr>
        <w:spacing w:after="0" w:line="240" w:lineRule="auto"/>
        <w:ind w:left="720" w:hanging="294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ритерии оценок:«5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- 9-10 баллов</w:t>
      </w: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4» </w:t>
      </w:r>
      <w:r>
        <w:rPr>
          <w:rFonts w:ascii="Times New Roman" w:eastAsia="Times New Roman" w:hAnsi="Times New Roman" w:cs="Times New Roman"/>
          <w:sz w:val="24"/>
          <w:szCs w:val="24"/>
        </w:rPr>
        <w:t>-  7-8 баллов</w:t>
      </w: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3»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5-6 баллов</w:t>
      </w:r>
    </w:p>
    <w:p w:rsidR="00595BB7" w:rsidRDefault="00BF406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«2»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еньше 5 баллов</w:t>
      </w:r>
    </w:p>
    <w:p w:rsidR="00595BB7" w:rsidRDefault="00595BB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Рейтинг №3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Неопределенный  и определенный интеграл)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Вариант 1</w:t>
      </w:r>
    </w:p>
    <w:p w:rsidR="00595BB7" w:rsidRDefault="00BF406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Найти интеграл методом непосредственного интегрирования.</w:t>
      </w:r>
    </w:p>
    <w:p w:rsidR="00595BB7" w:rsidRDefault="00595BB7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2219" w:dyaOrig="680">
          <v:shape id="_x0000_i1028" type="#_x0000_t75" style="width:110.4pt;height:34.8pt" o:ole="">
            <v:imagedata r:id="rId16" o:title=""/>
          </v:shape>
          <o:OLEObject Type="Embed" ProgID="Equation.DSMT4" ShapeID="_x0000_i1028" DrawAspect="Content" ObjectID="_1743257409" r:id="rId17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1 балл)</w:t>
      </w:r>
    </w:p>
    <w:p w:rsidR="00595BB7" w:rsidRDefault="00595BB7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1800" w:dyaOrig="660">
          <v:shape id="_x0000_i1029" type="#_x0000_t75" style="width:90.6pt;height:34.2pt" o:ole="">
            <v:imagedata r:id="rId18" o:title=""/>
          </v:shape>
          <o:OLEObject Type="Embed" ProgID="Equation.DSMT4" ShapeID="_x0000_i1029" DrawAspect="Content" ObjectID="_1743257410" r:id="rId19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1 балл)</w:t>
      </w:r>
    </w:p>
    <w:p w:rsidR="00595BB7" w:rsidRDefault="00595BB7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1620" w:dyaOrig="440">
          <v:shape id="_x0000_i1030" type="#_x0000_t75" style="width:80.4pt;height:22.2pt" o:ole="">
            <v:imagedata r:id="rId20" o:title=""/>
          </v:shape>
          <o:OLEObject Type="Embed" ProgID="Equation.DSMT4" ShapeID="_x0000_i1030" DrawAspect="Content" ObjectID="_1743257411" r:id="rId21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1 балл)</w:t>
      </w:r>
    </w:p>
    <w:p w:rsidR="00595BB7" w:rsidRDefault="00595BB7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2380" w:dyaOrig="760">
          <v:shape id="_x0000_i1031" type="#_x0000_t75" style="width:118.8pt;height:37.8pt" o:ole="">
            <v:imagedata r:id="rId22" o:title=""/>
          </v:shape>
          <o:OLEObject Type="Embed" ProgID="Equation.DSMT4" ShapeID="_x0000_i1031" DrawAspect="Content" ObjectID="_1743257412" r:id="rId23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(1 балл) </w:t>
      </w:r>
    </w:p>
    <w:p w:rsidR="00595BB7" w:rsidRDefault="00BF406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Найти неопределенный интеграл методом подстановки.</w:t>
      </w:r>
    </w:p>
    <w:p w:rsidR="00595BB7" w:rsidRDefault="00595BB7">
      <w:pPr>
        <w:numPr>
          <w:ilvl w:val="1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1319" w:dyaOrig="460">
          <v:shape id="_x0000_i1032" type="#_x0000_t75" style="width:64.8pt;height:22.2pt" o:ole="">
            <v:imagedata r:id="rId24" o:title=""/>
          </v:shape>
          <o:OLEObject Type="Embed" ProgID="Equation.DSMT4" ShapeID="_x0000_i1032" DrawAspect="Content" ObjectID="_1743257413" r:id="rId25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1 балл)</w:t>
      </w:r>
    </w:p>
    <w:p w:rsidR="00595BB7" w:rsidRDefault="00595BB7">
      <w:pPr>
        <w:numPr>
          <w:ilvl w:val="1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1040" w:dyaOrig="460">
          <v:shape id="_x0000_i1033" type="#_x0000_t75" style="width:51.6pt;height:22.2pt" o:ole="">
            <v:imagedata r:id="rId26" o:title=""/>
          </v:shape>
          <o:OLEObject Type="Embed" ProgID="Equation.DSMT4" ShapeID="_x0000_i1033" DrawAspect="Content" ObjectID="_1743257414" r:id="rId27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2 балла)</w:t>
      </w:r>
    </w:p>
    <w:p w:rsidR="00595BB7" w:rsidRDefault="00595BB7">
      <w:pPr>
        <w:numPr>
          <w:ilvl w:val="1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5BB7">
        <w:rPr>
          <w:rFonts w:ascii="Times New Roman" w:eastAsia="Times New Roman" w:hAnsi="Times New Roman" w:cs="Times New Roman"/>
          <w:sz w:val="24"/>
          <w:szCs w:val="24"/>
        </w:rPr>
        <w:object w:dxaOrig="760" w:dyaOrig="660">
          <v:shape id="_x0000_i1034" type="#_x0000_t75" style="width:37.8pt;height:34.2pt" o:ole="">
            <v:imagedata r:id="rId28" o:title=""/>
          </v:shape>
          <o:OLEObject Type="Embed" ProgID="Equation.DSMT4" ShapeID="_x0000_i1034" DrawAspect="Content" ObjectID="_1743257415" r:id="rId29"/>
        </w:object>
      </w:r>
      <w:r w:rsidR="00BF40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2 балла)</w:t>
      </w:r>
    </w:p>
    <w:p w:rsidR="00595BB7" w:rsidRDefault="00BF406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Вычислите определенный интеграл:</w:t>
      </w:r>
    </w:p>
    <w:p w:rsidR="00595BB7" w:rsidRDefault="00BF406B">
      <w:pPr>
        <w:numPr>
          <w:ilvl w:val="0"/>
          <w:numId w:val="14"/>
        </w:numPr>
        <w:spacing w:after="0" w:line="240" w:lineRule="auto"/>
        <w:ind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методом замены переменной    </w:t>
      </w:r>
      <w:r w:rsidR="00595BB7" w:rsidRPr="00595BB7">
        <w:rPr>
          <w:rFonts w:ascii="Times New Roman" w:eastAsia="Times New Roman" w:hAnsi="Times New Roman" w:cs="Times New Roman"/>
          <w:sz w:val="24"/>
          <w:szCs w:val="24"/>
        </w:rPr>
        <w:object w:dxaOrig="1499" w:dyaOrig="760">
          <v:shape id="_x0000_i1035" type="#_x0000_t75" style="width:75pt;height:37.8pt" o:ole="">
            <v:imagedata r:id="rId30" o:title=""/>
          </v:shape>
          <o:OLEObject Type="Embed" ProgID="Equation.DSMT4" ShapeID="_x0000_i1035" DrawAspect="Content" ObjectID="_1743257416" r:id="rId31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(3 балла)</w:t>
      </w:r>
    </w:p>
    <w:p w:rsidR="00595BB7" w:rsidRDefault="00BF406B">
      <w:pPr>
        <w:numPr>
          <w:ilvl w:val="0"/>
          <w:numId w:val="14"/>
        </w:numPr>
        <w:spacing w:after="0" w:line="240" w:lineRule="auto"/>
        <w:ind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методом интегрирования по частям  </w:t>
      </w:r>
      <w:r w:rsidR="00595BB7" w:rsidRPr="00595BB7">
        <w:rPr>
          <w:rFonts w:ascii="Times New Roman" w:eastAsia="Times New Roman" w:hAnsi="Times New Roman" w:cs="Times New Roman"/>
          <w:sz w:val="24"/>
          <w:szCs w:val="24"/>
        </w:rPr>
        <w:object w:dxaOrig="1140" w:dyaOrig="920">
          <v:shape id="_x0000_i1036" type="#_x0000_t75" style="width:57pt;height:46.2pt" o:ole="">
            <v:imagedata r:id="rId32" o:title=""/>
          </v:shape>
          <o:OLEObject Type="Embed" ProgID="Equation.DSMT4" ShapeID="_x0000_i1036" DrawAspect="Content" ObjectID="_1743257417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3 балла)</w:t>
      </w:r>
    </w:p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ритерии оценок:«5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- 13-15 баллов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4» </w:t>
      </w:r>
      <w:r>
        <w:rPr>
          <w:rFonts w:ascii="Times New Roman" w:eastAsia="Times New Roman" w:hAnsi="Times New Roman" w:cs="Times New Roman"/>
          <w:sz w:val="24"/>
          <w:szCs w:val="24"/>
        </w:rPr>
        <w:t>-  10-12 баллов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3»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-9 баллов</w:t>
      </w: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«2»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еньше 7 баллов</w:t>
      </w:r>
    </w:p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онтрольная работа «Множества. Отношения»</w:t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Вариант 1</w:t>
      </w:r>
    </w:p>
    <w:p w:rsidR="00595BB7" w:rsidRDefault="00BF406B">
      <w:pPr>
        <w:numPr>
          <w:ilvl w:val="0"/>
          <w:numId w:val="4"/>
        </w:num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Что называется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пересечение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вух множеств? Показать на диаграмме геометрическую иллюстрацию.         </w:t>
      </w:r>
    </w:p>
    <w:p w:rsidR="00595BB7" w:rsidRDefault="00BF406B">
      <w:pPr>
        <w:numPr>
          <w:ilvl w:val="0"/>
          <w:numId w:val="4"/>
        </w:num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аны множества: А=</w:t>
      </w:r>
      <m:oMath>
        <m:d>
          <m:dPr>
            <m:begChr m:val="{"/>
            <m:endChr m:val="}"/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a,c,e,p</m:t>
            </m:r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, B=</m:t>
        </m:r>
        <m:d>
          <m:dPr>
            <m:begChr m:val="{"/>
            <m:endChr m:val="}"/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b,d,f,p</m:t>
            </m:r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, C=</m:t>
        </m:r>
        <m:d>
          <m:dPr>
            <m:begChr m:val="{"/>
            <m:endChr m:val="}"/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a,d,f,q</m:t>
            </m:r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.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Показать, что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A\(B</w:t>
      </w:r>
      <m:oMath>
        <m:r>
          <w:rPr>
            <w:rFonts w:ascii="Cambria Math" w:hAnsi="Cambria Math"/>
          </w:rPr>
          <m:t>∪</m:t>
        </m:r>
      </m:oMath>
      <w:r>
        <w:rPr>
          <w:rFonts w:ascii="Times New Roman" w:eastAsia="Times New Roman" w:hAnsi="Times New Roman" w:cs="Times New Roman"/>
          <w:b/>
          <w:sz w:val="28"/>
          <w:szCs w:val="28"/>
        </w:rPr>
        <w:t>C)=(A\B)\C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95BB7" w:rsidRDefault="00BF406B">
      <w:pPr>
        <w:numPr>
          <w:ilvl w:val="0"/>
          <w:numId w:val="4"/>
        </w:num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ие из данных предложений являются высказываниями?</w:t>
      </w:r>
    </w:p>
    <w:p w:rsidR="00595BB7" w:rsidRDefault="00BF406B">
      <w:p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Восемь делится на два.</w:t>
      </w:r>
    </w:p>
    <w:p w:rsidR="00595BB7" w:rsidRDefault="00BF406B">
      <w:p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) Принесите мяч.</w:t>
      </w:r>
    </w:p>
    <w:p w:rsidR="00595BB7" w:rsidRDefault="00BF406B">
      <w:p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) Равнобедренный треугольник.</w:t>
      </w:r>
    </w:p>
    <w:p w:rsidR="00595BB7" w:rsidRDefault="00BF406B">
      <w:p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) Сегодня - понедельник. </w:t>
      </w:r>
    </w:p>
    <w:p w:rsidR="00595BB7" w:rsidRDefault="00BF406B">
      <w:pPr>
        <w:numPr>
          <w:ilvl w:val="0"/>
          <w:numId w:val="4"/>
        </w:numPr>
        <w:spacing w:after="0"/>
        <w:ind w:left="709" w:hanging="42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Какая логическая операция называется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импликацией</w:t>
      </w:r>
      <w:r>
        <w:rPr>
          <w:rFonts w:ascii="Times New Roman" w:eastAsia="Times New Roman" w:hAnsi="Times New Roman" w:cs="Times New Roman"/>
          <w:sz w:val="28"/>
          <w:szCs w:val="28"/>
        </w:rPr>
        <w:t>? Как она обозначается?</w:t>
      </w:r>
    </w:p>
    <w:p w:rsidR="00595BB7" w:rsidRDefault="00BF406B">
      <w:pPr>
        <w:numPr>
          <w:ilvl w:val="0"/>
          <w:numId w:val="4"/>
        </w:numPr>
        <w:spacing w:after="0"/>
        <w:ind w:left="0" w:firstLine="284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 помощью таблиц истинности проверьте правильность логического закона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A↔B=(</m:t>
        </m:r>
        <m:bar>
          <m:bar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bar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A</m:t>
            </m:r>
          </m:e>
        </m:bar>
        <m:r>
          <w:rPr>
            <w:rFonts w:ascii="Cambria Math" w:eastAsia="Cambria Math" w:hAnsi="Cambria Math" w:cs="Cambria Math"/>
            <w:sz w:val="28"/>
            <w:szCs w:val="28"/>
          </w:rPr>
          <m:t>∨B)∧(A∨</m:t>
        </m:r>
        <m:bar>
          <m:bar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bar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B</m:t>
            </m:r>
          </m:e>
        </m:bar>
        <m:r>
          <w:rPr>
            <w:rFonts w:ascii="Cambria Math" w:eastAsia="Cambria Math" w:hAnsi="Cambria Math" w:cs="Cambria Math"/>
            <w:sz w:val="28"/>
            <w:szCs w:val="28"/>
          </w:rPr>
          <m:t>)</m:t>
        </m:r>
      </m:oMath>
      <w:r>
        <w:rPr>
          <w:rFonts w:ascii="Times New Roman" w:eastAsia="Times New Roman" w:hAnsi="Times New Roman" w:cs="Times New Roman"/>
          <w:b/>
          <w:sz w:val="28"/>
          <w:szCs w:val="28"/>
        </w:rPr>
        <w:t>.</w:t>
      </w:r>
    </w:p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Примерная шкала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оценки тестирования</w:t>
      </w:r>
    </w:p>
    <w:tbl>
      <w:tblPr>
        <w:tblStyle w:val="aff9"/>
        <w:tblW w:w="9571" w:type="dxa"/>
        <w:tblInd w:w="-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767"/>
        <w:gridCol w:w="6804"/>
      </w:tblGrid>
      <w:tr w:rsidR="00595BB7">
        <w:trPr>
          <w:cantSplit/>
          <w:tblHeader/>
        </w:trPr>
        <w:tc>
          <w:tcPr>
            <w:tcW w:w="2767" w:type="dxa"/>
          </w:tcPr>
          <w:p w:rsidR="00595BB7" w:rsidRDefault="00BF406B">
            <w:pPr>
              <w:widowControl w:val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highlight w:val="white"/>
              </w:rPr>
              <w:t xml:space="preserve">Оценка </w:t>
            </w:r>
          </w:p>
        </w:tc>
        <w:tc>
          <w:tcPr>
            <w:tcW w:w="6804" w:type="dxa"/>
          </w:tcPr>
          <w:p w:rsidR="00595BB7" w:rsidRDefault="00BF406B">
            <w:pPr>
              <w:widowControl w:val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highlight w:val="white"/>
              </w:rPr>
              <w:t xml:space="preserve">Критерий </w:t>
            </w:r>
          </w:p>
        </w:tc>
      </w:tr>
      <w:tr w:rsidR="00595BB7">
        <w:trPr>
          <w:cantSplit/>
          <w:trHeight w:val="64"/>
          <w:tblHeader/>
        </w:trPr>
        <w:tc>
          <w:tcPr>
            <w:tcW w:w="2767" w:type="dxa"/>
          </w:tcPr>
          <w:p w:rsidR="00595BB7" w:rsidRDefault="00BF406B">
            <w:pPr>
              <w:widowControl w:val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балл за правильный ответ на вопросы</w:t>
            </w:r>
          </w:p>
        </w:tc>
        <w:tc>
          <w:tcPr>
            <w:tcW w:w="6804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лный правильный ответ оценивается 1 баллом; неполный, неверный ответ или его отсутствие – 0 баллов</w:t>
            </w:r>
          </w:p>
        </w:tc>
      </w:tr>
    </w:tbl>
    <w:p w:rsidR="00595BB7" w:rsidRDefault="00595BB7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95BB7" w:rsidRDefault="00BF406B">
      <w:pPr>
        <w:spacing w:after="0" w:line="240" w:lineRule="auto"/>
        <w:ind w:firstLine="62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Примерная шкала оценивания решения задач </w:t>
      </w:r>
    </w:p>
    <w:tbl>
      <w:tblPr>
        <w:tblStyle w:val="affa"/>
        <w:tblW w:w="9747" w:type="dxa"/>
        <w:tblInd w:w="-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09"/>
        <w:gridCol w:w="7938"/>
      </w:tblGrid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Оценка</w:t>
            </w:r>
          </w:p>
        </w:tc>
        <w:tc>
          <w:tcPr>
            <w:tcW w:w="7938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Критерии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«Отлично»</w:t>
            </w:r>
          </w:p>
        </w:tc>
        <w:tc>
          <w:tcPr>
            <w:tcW w:w="7938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оставлен правильный  алгоритм  решения задачи, в логическом рассуждении, в  выборе формул и решении нет ошибок, получен верный ответ, задача решена рациональным способом.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«Хорошо»</w:t>
            </w:r>
          </w:p>
        </w:tc>
        <w:tc>
          <w:tcPr>
            <w:tcW w:w="7938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оставлен правильный алгоритм решения задачи, в логическом рассуждении и решении нет существенных ошибок; правильно  сделан выбор формул для решения; есть объяснение решения, но задача решена нерациональным способом или допущено  не более двух несущественных ошибок, получен  верный ответ.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«Удовлетворительно»</w:t>
            </w:r>
          </w:p>
        </w:tc>
        <w:tc>
          <w:tcPr>
            <w:tcW w:w="7938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адание  понято  правильно, в логическом рассуждении нет существенных ошибок, но допущены существенные ошибки в выборе формул или в математических расчетах; задача решена не полностью или в общем виде.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«Неудовлетворительно»</w:t>
            </w:r>
          </w:p>
        </w:tc>
        <w:tc>
          <w:tcPr>
            <w:tcW w:w="7938" w:type="dxa"/>
          </w:tcPr>
          <w:p w:rsidR="00595BB7" w:rsidRDefault="00BF406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ешение неверно или отсутствует.</w:t>
            </w:r>
          </w:p>
        </w:tc>
      </w:tr>
    </w:tbl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heading=h.gjdgxs" w:colFirst="0" w:colLast="0"/>
      <w:bookmarkEnd w:id="0"/>
    </w:p>
    <w:p w:rsidR="00595BB7" w:rsidRDefault="00BF406B">
      <w:pPr>
        <w:spacing w:after="0" w:line="240" w:lineRule="auto"/>
        <w:ind w:firstLine="6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сли по итогам трех промежуточных аттестаций (на зачетной неделе), набранное студентом суммарное количество баллов по дисциплине менее 20, то студент не допускается до экзамена по данной дисциплине.</w:t>
      </w:r>
    </w:p>
    <w:p w:rsidR="00595BB7" w:rsidRDefault="00BF406B">
      <w:pPr>
        <w:spacing w:after="0" w:line="240" w:lineRule="auto"/>
        <w:ind w:left="20" w:right="20" w:firstLine="6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опускается присвоение студенту дополнительных баллов «бонусов» за общую активность при изучении курса, поведение, подготовку реферата, выступление на конференции и пр. </w:t>
      </w:r>
    </w:p>
    <w:p w:rsidR="00595BB7" w:rsidRDefault="00BF406B">
      <w:pPr>
        <w:spacing w:after="0" w:line="240" w:lineRule="auto"/>
        <w:ind w:left="20" w:right="20" w:firstLine="6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уммы баллов, набранные студентом по результатам каждой аттестации, включая премиальные баллы, заносятся преподавателем, проводящим аттестацию в соответствующую форму единой ведомости, используемую в течение всего семестра, которая хранится в деканате.</w:t>
      </w:r>
    </w:p>
    <w:p w:rsidR="00595BB7" w:rsidRDefault="00BF406B">
      <w:pPr>
        <w:spacing w:after="0" w:line="240" w:lineRule="auto"/>
        <w:ind w:left="20" w:right="20" w:firstLine="6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бщее распределение баллов текущего контроля по видам учебных работ для студентов (в соответствии с Положением)</w:t>
      </w:r>
    </w:p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ffb"/>
        <w:tblW w:w="9353" w:type="dxa"/>
        <w:tblInd w:w="-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89"/>
        <w:gridCol w:w="5042"/>
        <w:gridCol w:w="3522"/>
      </w:tblGrid>
      <w:tr w:rsidR="00595BB7">
        <w:trPr>
          <w:cantSplit/>
          <w:trHeight w:val="952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/п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именование занятий</w:t>
            </w:r>
          </w:p>
        </w:tc>
        <w:tc>
          <w:tcPr>
            <w:tcW w:w="352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тоговая аттестация (экзамен)</w:t>
            </w:r>
          </w:p>
        </w:tc>
      </w:tr>
      <w:tr w:rsidR="00595BB7">
        <w:trPr>
          <w:cantSplit/>
          <w:trHeight w:val="311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сещение занятий студентом</w:t>
            </w:r>
          </w:p>
        </w:tc>
        <w:tc>
          <w:tcPr>
            <w:tcW w:w="3522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595BB7">
        <w:trPr>
          <w:cantSplit/>
          <w:trHeight w:val="311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йтинг-контроль 1</w:t>
            </w:r>
          </w:p>
        </w:tc>
        <w:tc>
          <w:tcPr>
            <w:tcW w:w="3522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95BB7">
        <w:trPr>
          <w:cantSplit/>
          <w:trHeight w:val="311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йтинг-контроль 2</w:t>
            </w:r>
          </w:p>
        </w:tc>
        <w:tc>
          <w:tcPr>
            <w:tcW w:w="3522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95BB7">
        <w:trPr>
          <w:cantSplit/>
          <w:trHeight w:val="311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йтинг-контроль 3</w:t>
            </w:r>
          </w:p>
        </w:tc>
        <w:tc>
          <w:tcPr>
            <w:tcW w:w="3522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595BB7">
        <w:trPr>
          <w:cantSplit/>
          <w:trHeight w:val="640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ыполнение семестрового плана самостоятельной работы</w:t>
            </w:r>
          </w:p>
        </w:tc>
        <w:tc>
          <w:tcPr>
            <w:tcW w:w="3522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595BB7">
        <w:trPr>
          <w:cantSplit/>
          <w:trHeight w:val="623"/>
          <w:tblHeader/>
        </w:trPr>
        <w:tc>
          <w:tcPr>
            <w:tcW w:w="789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42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ополнительные баллы («бонусы»)</w:t>
            </w:r>
          </w:p>
        </w:tc>
        <w:tc>
          <w:tcPr>
            <w:tcW w:w="3522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595BB7" w:rsidRDefault="00595B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br w:type="page"/>
      </w: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3. ОЦЕНОЧНЫЕ СРЕДСТВА ДЛЯ ПРОМЕЖУТОЧНОЙ АТТЕСТАЦИИ ПО УЧЕБНОЙ ДИСЦИПЛИНЕ</w:t>
      </w:r>
    </w:p>
    <w:p w:rsidR="00595BB7" w:rsidRDefault="00595BB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омежуточная аттестация по итогам освоения дисциплины (экзамен) проводится в экзаменационную сессию. Экзаменпроводится по билетам, содержащим не менее 2 заданий. Студент пишет ответы на вопросы и задания экзаменационного билета на листах белой бумаги формата А4, на каждом из которых должны быть указаны: фамилия, имя, отчество студента; шифр студенческой группы; дата проведения экзамена; номер экзаменационного билета. Листы ответов должны быть подписаны и студентом и экзаменатором после получения студентом экзаменационного билета.</w:t>
      </w:r>
    </w:p>
    <w:p w:rsidR="00595BB7" w:rsidRDefault="00595BB7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mallCap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ВОПРОСЫ К ЭКЗАМЕНУ</w:t>
      </w:r>
    </w:p>
    <w:p w:rsidR="00595BB7" w:rsidRDefault="00BF406B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mallCaps/>
          <w:sz w:val="24"/>
          <w:szCs w:val="24"/>
        </w:rPr>
      </w:pPr>
      <w:r>
        <w:rPr>
          <w:rFonts w:ascii="Times New Roman" w:eastAsia="Times New Roman" w:hAnsi="Times New Roman" w:cs="Times New Roman"/>
          <w:smallCaps/>
          <w:sz w:val="24"/>
          <w:szCs w:val="24"/>
        </w:rPr>
        <w:t>ПО ДИСЦИПЛИНЕ «МАТЕМАТИКА»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Раздел 1. «Основные понятия комплексных чисел»</w:t>
      </w:r>
    </w:p>
    <w:p w:rsidR="00595BB7" w:rsidRDefault="00BF406B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418" w:hanging="284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пределение комплексного числа в алгебраической форме, действия над ними. </w:t>
      </w:r>
    </w:p>
    <w:p w:rsidR="00595BB7" w:rsidRDefault="00BF406B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418" w:hanging="284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одуль и аргумент комплексного числа. </w:t>
      </w:r>
    </w:p>
    <w:p w:rsidR="00595BB7" w:rsidRDefault="00BF406B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418" w:hanging="284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казательная форма комплексного числа. 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3"/>
          <w:szCs w:val="23"/>
        </w:rPr>
        <w:t xml:space="preserve">Раздел 2. «Элементы линейной алгебры»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Дайте определение матрицы.  Перечислите виды матриц.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Какие матрицы называются равными? Сложение (разность) матриц. Произведение матрицы на число.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Запишите определение произведения двух матриц. Для каких матриц оно определено? Свойства умножения матриц.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Транспонированная матрица, ее свойства.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Дайте определение обратной матрицы. Запишите алгоритм ее вычисления.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Что называют минором и алгебраическим дополнением?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Что называется определителем матрицы n-го порядка (n=1, 2, 3)? Правило «треугольников».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Запишите систему линейных алгебраических уравнений в общем виде. Что называется решением СЛАУ?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Методы решения СЛАУ (метод Крамера).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Методы решения СЛАУ (метод Гаусса). </w:t>
      </w:r>
    </w:p>
    <w:p w:rsidR="00595BB7" w:rsidRDefault="00BF406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 w:hanging="305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Методы решения СЛАУ (метод обратной матрицы).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3"/>
          <w:szCs w:val="23"/>
        </w:rPr>
        <w:t>Раздел 3. «Основы математического анализа»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пределение последовательности. Свойства последовательностей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пределение предела последовательности. Бесконечно малые и бесконечно большие величины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Предел функции. Операции над пределами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дносторонние пределы. Замечательные пределы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Понятие производной функции. Таблица производных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сновные правила дифференцирования. Производные высших порядков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Применение производной к исследованию функции. Условие монотонности функции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Применение производной к исследованию функции. Экстремумы функции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Применение производной к исследованию функции. Выпуклость и вогнутость функции. Точки перегиба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Неопределенный интеграл. Основные свойства неопределенного интеграла. 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сновные методы интегрирования: метод подстановки (замена переменной), интегрирование по частям.</w:t>
      </w:r>
    </w:p>
    <w:p w:rsidR="00595BB7" w:rsidRDefault="00BF406B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пределенный интеграл. Основные свойства определенного интеграла. Формула Ньютона-Лейбница.</w:t>
      </w:r>
    </w:p>
    <w:p w:rsidR="00595BB7" w:rsidRDefault="00BF406B" w:rsidP="001A1A63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 w:rsidRPr="001A1A63">
        <w:rPr>
          <w:rFonts w:ascii="Times New Roman" w:eastAsia="Times New Roman" w:hAnsi="Times New Roman" w:cs="Times New Roman"/>
          <w:color w:val="000000"/>
          <w:sz w:val="23"/>
          <w:szCs w:val="23"/>
        </w:rPr>
        <w:t>Определение дифференциального уравнения.</w:t>
      </w:r>
      <w:r w:rsidR="001A1A63">
        <w:rPr>
          <w:rFonts w:ascii="Times New Roman" w:eastAsia="Times New Roman" w:hAnsi="Times New Roman" w:cs="Times New Roman"/>
          <w:color w:val="000000"/>
          <w:sz w:val="23"/>
          <w:szCs w:val="23"/>
        </w:rPr>
        <w:t>Виды дифференциальных уравнений</w:t>
      </w:r>
      <w:r w:rsidRPr="001A1A63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первого порядка.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720" w:hanging="72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Раздел 4. «Основы дискретной математики»</w:t>
      </w:r>
    </w:p>
    <w:p w:rsidR="00595BB7" w:rsidRDefault="00BF406B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Множества и операции над ними. </w:t>
      </w:r>
    </w:p>
    <w:p w:rsidR="00595BB7" w:rsidRDefault="00BF406B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Абсолютная и относительная погрешности.</w:t>
      </w:r>
    </w:p>
    <w:p w:rsidR="00595BB7" w:rsidRDefault="00BF406B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40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Округление чисел. Погрешности простейших арифметических действий.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720" w:hanging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3"/>
          <w:szCs w:val="23"/>
        </w:rPr>
        <w:t>Раздел 5. «Теория вероятностей и математическая статистика»</w:t>
      </w:r>
    </w:p>
    <w:p w:rsidR="00595BB7" w:rsidRDefault="00BF406B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Комбинаторика. Выборки элементов.</w:t>
      </w:r>
    </w:p>
    <w:p w:rsidR="00595BB7" w:rsidRDefault="00BF406B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События и их классификация.</w:t>
      </w:r>
    </w:p>
    <w:p w:rsidR="00595BB7" w:rsidRDefault="00BF406B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Классическое определение вероятности случайного события.</w:t>
      </w:r>
    </w:p>
    <w:p w:rsidR="00595BB7" w:rsidRDefault="00BF406B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Сумма и произведение событий. Вероятность появления хотя бы одного события.</w:t>
      </w:r>
    </w:p>
    <w:p w:rsidR="00595BB7" w:rsidRDefault="00BF406B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ind w:left="1418" w:hanging="284"/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Задачи математической статистики. Генеральная и выборочная статистические совокупности.</w:t>
      </w:r>
    </w:p>
    <w:p w:rsidR="00595BB7" w:rsidRDefault="00595BB7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ind w:left="1418"/>
        <w:rPr>
          <w:rFonts w:ascii="Times New Roman" w:eastAsia="Times New Roman" w:hAnsi="Times New Roman" w:cs="Times New Roman"/>
          <w:smallCaps/>
          <w:color w:val="000000"/>
          <w:sz w:val="24"/>
          <w:szCs w:val="24"/>
        </w:rPr>
      </w:pPr>
    </w:p>
    <w:p w:rsidR="00595BB7" w:rsidRDefault="00595BB7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Министерство науки  и высшего образования Российской Федерации 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Федеральное государственное бюджетное  образовательное учреждение высшего образования «Владимирский государственный университет имени Александра Григорьевича и Николая Григорьевича Столетовых» (ВлГУ)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Колледж инновационных технологий и предпринимательства 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Дисциплина: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>Математика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Для спец. </w:t>
      </w:r>
      <w:r>
        <w:rPr>
          <w:rFonts w:ascii="Times New Roman" w:eastAsia="Times New Roman" w:hAnsi="Times New Roman" w:cs="Times New Roman"/>
          <w:b/>
          <w:color w:val="000000"/>
          <w:sz w:val="23"/>
          <w:szCs w:val="23"/>
        </w:rPr>
        <w:t>15.02.15 Технология металлообрабатывающего производства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Экзаменационный билет № 1</w:t>
      </w:r>
    </w:p>
    <w:p w:rsidR="00595BB7" w:rsidRDefault="00BF406B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before="280" w:after="0" w:line="240" w:lineRule="auto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Дайте определение матрицы.  Перечислите виды матриц. </w:t>
      </w:r>
    </w:p>
    <w:p w:rsidR="00595BB7" w:rsidRDefault="00BF406B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Найти интегралы: а) </w:t>
      </w:r>
      <w:r w:rsidR="00595BB7" w:rsidRPr="00595BB7">
        <w:rPr>
          <w:rFonts w:ascii="Times New Roman" w:eastAsia="Times New Roman" w:hAnsi="Times New Roman" w:cs="Times New Roman"/>
          <w:color w:val="000000"/>
          <w:sz w:val="23"/>
          <w:szCs w:val="23"/>
        </w:rPr>
        <w:object w:dxaOrig="2340" w:dyaOrig="440">
          <v:shape id="_x0000_i1037" type="#_x0000_t75" style="width:117pt;height:22.2pt" o:ole="">
            <v:imagedata r:id="rId34" o:title=""/>
          </v:shape>
          <o:OLEObject Type="Embed" ProgID="Equation.DSMT4" ShapeID="_x0000_i1037" DrawAspect="Content" ObjectID="_1743257418" r:id="rId35"/>
        </w:object>
      </w: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б) </w:t>
      </w:r>
      <w:r w:rsidR="00595BB7" w:rsidRPr="00595BB7">
        <w:rPr>
          <w:rFonts w:ascii="Times New Roman" w:eastAsia="Times New Roman" w:hAnsi="Times New Roman" w:cs="Times New Roman"/>
          <w:color w:val="000000"/>
          <w:sz w:val="23"/>
          <w:szCs w:val="23"/>
        </w:rPr>
        <w:object w:dxaOrig="2079" w:dyaOrig="440">
          <v:shape id="_x0000_i1038" type="#_x0000_t75" style="width:105pt;height:22.2pt" o:ole="">
            <v:imagedata r:id="rId36" o:title=""/>
          </v:shape>
          <o:OLEObject Type="Embed" ProgID="Equation.DSMT4" ShapeID="_x0000_i1038" DrawAspect="Content" ObjectID="_1743257419" r:id="rId37"/>
        </w:object>
      </w: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в) </w:t>
      </w:r>
      <w:r w:rsidR="00595BB7" w:rsidRPr="00595BB7">
        <w:rPr>
          <w:rFonts w:ascii="Times New Roman" w:eastAsia="Times New Roman" w:hAnsi="Times New Roman" w:cs="Times New Roman"/>
          <w:color w:val="000000"/>
          <w:sz w:val="23"/>
          <w:szCs w:val="23"/>
        </w:rPr>
        <w:object w:dxaOrig="900" w:dyaOrig="440">
          <v:shape id="_x0000_i1039" type="#_x0000_t75" style="width:45pt;height:22.2pt" o:ole="">
            <v:imagedata r:id="rId38" o:title=""/>
          </v:shape>
          <o:OLEObject Type="Embed" ProgID="Equation.DSMT4" ShapeID="_x0000_i1039" DrawAspect="Content" ObjectID="_1743257420" r:id="rId39"/>
        </w:object>
      </w:r>
    </w:p>
    <w:p w:rsidR="00595BB7" w:rsidRDefault="00BF406B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280" w:line="240" w:lineRule="auto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Чему равен предел функции  </w:t>
      </w:r>
      <w:r w:rsidR="00595BB7" w:rsidRPr="00595BB7">
        <w:rPr>
          <w:rFonts w:ascii="Times New Roman" w:eastAsia="Times New Roman" w:hAnsi="Times New Roman" w:cs="Times New Roman"/>
          <w:color w:val="000000"/>
          <w:sz w:val="23"/>
          <w:szCs w:val="23"/>
        </w:rPr>
        <w:object w:dxaOrig="1620" w:dyaOrig="660">
          <v:shape id="_x0000_i1040" type="#_x0000_t75" style="width:81.6pt;height:34.2pt" o:ole="">
            <v:imagedata r:id="rId40" o:title=""/>
          </v:shape>
          <o:OLEObject Type="Embed" ProgID="Equation.3" ShapeID="_x0000_i1040" DrawAspect="Content" ObjectID="_1743257421" r:id="rId41"/>
        </w:object>
      </w: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>.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Директор   КИТП                                                                                       Н.Е.Мишулина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едседатель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ЦМК                                                                                    А.М.Сахаров</w:t>
      </w:r>
    </w:p>
    <w:p w:rsidR="00595BB7" w:rsidRDefault="00BF406B">
      <w:pPr>
        <w:pBdr>
          <w:top w:val="nil"/>
          <w:left w:val="nil"/>
          <w:bottom w:val="nil"/>
          <w:right w:val="nil"/>
          <w:between w:val="nil"/>
        </w:pBdr>
        <w:spacing w:after="27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еподаватель                                                                                            И.Е.Гаврилова</w:t>
      </w:r>
    </w:p>
    <w:p w:rsidR="00595BB7" w:rsidRDefault="00595BB7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BB7" w:rsidRDefault="00BF40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Максимальное количество баллов, которое студент может получить на экзамене, в соответствии с Положением составляет 40 баллов.</w:t>
      </w: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ffc"/>
        <w:tblW w:w="9571" w:type="dxa"/>
        <w:tblInd w:w="-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764"/>
        <w:gridCol w:w="7807"/>
      </w:tblGrid>
      <w:tr w:rsidR="00595BB7">
        <w:trPr>
          <w:cantSplit/>
          <w:tblHeader/>
        </w:trPr>
        <w:tc>
          <w:tcPr>
            <w:tcW w:w="1764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ценка в баллах</w:t>
            </w:r>
          </w:p>
        </w:tc>
        <w:tc>
          <w:tcPr>
            <w:tcW w:w="7807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Критерии оценивания </w:t>
            </w:r>
          </w:p>
        </w:tc>
      </w:tr>
      <w:tr w:rsidR="00595BB7">
        <w:trPr>
          <w:cantSplit/>
          <w:tblHeader/>
        </w:trPr>
        <w:tc>
          <w:tcPr>
            <w:tcW w:w="1764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-40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Отлично»</w:t>
            </w:r>
          </w:p>
        </w:tc>
        <w:tc>
          <w:tcPr>
            <w:tcW w:w="7807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удент глубоко и прочно усвоил программный материал, исчерпывающе,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монографической литературы, правильно обосновывает принятое решение, владеет разносторонними навыками и приемами выполнения практических задач, подтверждает полное освоение требований, предусмотренных программой экзамена.</w:t>
            </w:r>
          </w:p>
        </w:tc>
      </w:tr>
      <w:tr w:rsidR="00595BB7">
        <w:trPr>
          <w:cantSplit/>
          <w:tblHeader/>
        </w:trPr>
        <w:tc>
          <w:tcPr>
            <w:tcW w:w="1764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-29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Хорошо»</w:t>
            </w:r>
          </w:p>
        </w:tc>
        <w:tc>
          <w:tcPr>
            <w:tcW w:w="7807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удент показывает твердое знания материала, грамотно и по существу излагает его, не допуская существенных неточностей в ответе на вопрос, правильно применяет теоретические положения при решении практических вопросов и задач, владеет необходимыми навыками и приемами их выполнения, допуская некоторые неточности; демонстрирует хороший уровень освоения материала, информационной и коммуникативной культуры и в целом подтверждает освоение требований, предусмотренных программой экзамена.</w:t>
            </w:r>
          </w:p>
        </w:tc>
      </w:tr>
      <w:tr w:rsidR="00595BB7">
        <w:trPr>
          <w:cantSplit/>
          <w:tblHeader/>
        </w:trPr>
        <w:tc>
          <w:tcPr>
            <w:tcW w:w="1764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-19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Удовлетвори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льно»</w:t>
            </w:r>
          </w:p>
        </w:tc>
        <w:tc>
          <w:tcPr>
            <w:tcW w:w="7807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удент показывает знания только основного материала, но не усвоил его деталей, допускает неточности, недостаточно правильные формулировки, в целом, не препятствует усвоению последующего программного материала, нарушения логической последовательности в изложении программного материала, испытывает затруднения при выполнении практических работ, подтверждает освоение требований, предусмотренных программой экзамена на минимально допустимом уровне.</w:t>
            </w:r>
          </w:p>
        </w:tc>
      </w:tr>
      <w:tr w:rsidR="00595BB7">
        <w:trPr>
          <w:cantSplit/>
          <w:tblHeader/>
        </w:trPr>
        <w:tc>
          <w:tcPr>
            <w:tcW w:w="1764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нее 10 «Неудовлетво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ительно»</w:t>
            </w:r>
          </w:p>
        </w:tc>
        <w:tc>
          <w:tcPr>
            <w:tcW w:w="7807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удент не знает значительной части программного материала (менее 50% правильно выполненных заданий от общего объема работы), допускает существенные ошибки, неуверенно, с большими затруднениями выполняет практические работы, не подтверждает освоение требований, предусмотренных программой экзамена.</w:t>
            </w:r>
          </w:p>
        </w:tc>
      </w:tr>
    </w:tbl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72" w:lineRule="auto"/>
        <w:ind w:left="100" w:right="20" w:firstLine="6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аксимальная сумма баллов, набираемая студентом по дисциплине (части дисциплины, читаемой в течение одного семестра), закрываемой семестровой (итоговой) аттестацией, равна 100. На основе набранных баллов, успеваемость студентов в семестре определяется следующими оценками: «отлично», «хорошо», «удовлетворительно» и «неудовлетворительно» за дисциплины, закрываемые экзаменам по следующей шкале</w:t>
      </w: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ffd"/>
        <w:tblW w:w="9747" w:type="dxa"/>
        <w:tblInd w:w="-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09"/>
        <w:gridCol w:w="5455"/>
        <w:gridCol w:w="2483"/>
      </w:tblGrid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ценка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 баллах</w:t>
            </w:r>
          </w:p>
        </w:tc>
        <w:tc>
          <w:tcPr>
            <w:tcW w:w="5455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боснование</w:t>
            </w:r>
          </w:p>
        </w:tc>
        <w:tc>
          <w:tcPr>
            <w:tcW w:w="2483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ровень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формированности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ребований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1 -100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Отлично»</w:t>
            </w:r>
          </w:p>
        </w:tc>
        <w:tc>
          <w:tcPr>
            <w:tcW w:w="5455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тическое содержание курса освоено полностью, без пробелов необходимые практические навыки работы с освоенным материалом сформированы, все предусмотренные программой обучения учебные задания выполнены, качество их выполнения оценено числом баллов, близким к максимальному</w:t>
            </w:r>
          </w:p>
        </w:tc>
        <w:tc>
          <w:tcPr>
            <w:tcW w:w="2483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окий уровень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4-90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Хорошо»</w:t>
            </w:r>
          </w:p>
        </w:tc>
        <w:tc>
          <w:tcPr>
            <w:tcW w:w="5455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тическое содержание курса освоено полностью, без пробелов, некоторые практические навыки работы с освоенным материалом сформированы недостаточно, все предусмотренные программой обучения учебные задания выполнены, качество выполнения ни одного из них не оценено минимальным числом баллов, некоторые виды заданий выполнены с ошибками</w:t>
            </w:r>
          </w:p>
        </w:tc>
        <w:tc>
          <w:tcPr>
            <w:tcW w:w="2483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одвинутый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ровень</w:t>
            </w:r>
          </w:p>
          <w:p w:rsidR="00595BB7" w:rsidRDefault="00595BB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1-73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Удовлетворительно»</w:t>
            </w:r>
          </w:p>
        </w:tc>
        <w:tc>
          <w:tcPr>
            <w:tcW w:w="5455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тическое содержание курса освоено частично, но пробелы не носят существенного характера, необходимые практические навыки работы с освоенным материалом в основном сформированы, большинство предусмотренных программой обучения учебных заданий выполнено, некоторые из выполненных заданий, возможно, содержат ошибки</w:t>
            </w:r>
          </w:p>
        </w:tc>
        <w:tc>
          <w:tcPr>
            <w:tcW w:w="2483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ороговый уровень</w:t>
            </w:r>
          </w:p>
        </w:tc>
      </w:tr>
      <w:tr w:rsidR="00595BB7">
        <w:trPr>
          <w:cantSplit/>
          <w:tblHeader/>
        </w:trPr>
        <w:tc>
          <w:tcPr>
            <w:tcW w:w="1809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нее 60</w:t>
            </w:r>
          </w:p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Неудовлетворительно»</w:t>
            </w:r>
          </w:p>
        </w:tc>
        <w:tc>
          <w:tcPr>
            <w:tcW w:w="5455" w:type="dxa"/>
          </w:tcPr>
          <w:p w:rsidR="00595BB7" w:rsidRDefault="00BF406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тическое содержание курса не освоено, необходимые практические навыки работы не сформированы, выполненные учебные задания содержат грубые ошибки</w:t>
            </w:r>
          </w:p>
        </w:tc>
        <w:tc>
          <w:tcPr>
            <w:tcW w:w="2483" w:type="dxa"/>
          </w:tcPr>
          <w:p w:rsidR="00595BB7" w:rsidRDefault="00BF40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ребования не сформированы</w:t>
            </w:r>
          </w:p>
        </w:tc>
      </w:tr>
    </w:tbl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br w:type="page"/>
      </w:r>
    </w:p>
    <w:p w:rsidR="00595BB7" w:rsidRDefault="00BF406B">
      <w:pPr>
        <w:tabs>
          <w:tab w:val="left" w:pos="5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ТОГОВЫЕ ТЕСТОВЫЕ ЗАДАНИЯ ПО УЧЕБНОЙ ДИСЦИПЛИНЕ</w:t>
      </w:r>
    </w:p>
    <w:tbl>
      <w:tblPr>
        <w:tblStyle w:val="affe"/>
        <w:tblW w:w="10020" w:type="dxa"/>
        <w:tblInd w:w="-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90"/>
        <w:gridCol w:w="6960"/>
        <w:gridCol w:w="2070"/>
      </w:tblGrid>
      <w:tr w:rsidR="00E2194F" w:rsidRPr="00A7429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696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207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Код контролируемой компетенции</w:t>
            </w:r>
          </w:p>
        </w:tc>
      </w:tr>
      <w:tr w:rsidR="00E2194F" w:rsidRPr="00A7429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йдите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660" w:dyaOrig="360">
                <v:shape id="_x0000_i1087" type="#_x0000_t75" style="width:34.2pt;height:18.6pt" o:ole="">
                  <v:imagedata r:id="rId42" o:title=""/>
                </v:shape>
                <o:OLEObject Type="Embed" ProgID="Equation.DSMT4" ShapeID="_x0000_i1087" DrawAspect="Content" ObjectID="_1743257422" r:id="rId43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</w:t>
            </w:r>
            <m:oMath>
              <m:sSub>
                <m:sSubPr>
                  <m:ctrl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Cambria Math" w:hAnsi="Times New Roman" w:cs="Times New Roman"/>
                  <w:sz w:val="24"/>
                  <w:szCs w:val="24"/>
                </w:rPr>
                <m:t>=10+5i</m:t>
              </m:r>
            </m:oMath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</w:t>
            </w:r>
            <m:oMath>
              <m:sSub>
                <m:sSubPr>
                  <m:ctrl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Cambria Math" w:hAnsi="Times New Roman" w:cs="Times New Roman"/>
                  <w:sz w:val="24"/>
                  <w:szCs w:val="24"/>
                </w:rPr>
                <m:t>=3</m:t>
              </m:r>
              <m:r>
                <m:rPr>
                  <m:sty m:val="p"/>
                </m:rPr>
                <w:rPr>
                  <w:rFonts w:ascii="Cambria Math" w:eastAsia="Cambria Math" w:hAnsi="Times New Roman" w:cs="Times New Roman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eastAsia="Cambria Math" w:hAnsi="Times New Roman" w:cs="Times New Roman"/>
                  <w:sz w:val="24"/>
                  <w:szCs w:val="24"/>
                </w:rPr>
                <m:t>4i</m:t>
              </m:r>
            </m:oMath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13; </w:t>
            </w:r>
          </w:p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Б) 13-i;</w:t>
            </w:r>
          </w:p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) 13+i</w:t>
            </w:r>
          </w:p>
        </w:tc>
        <w:tc>
          <w:tcPr>
            <w:tcW w:w="207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A7429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йдите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560" w:dyaOrig="360">
                <v:shape id="_x0000_i1088" type="#_x0000_t75" style="width:37.8pt;height:24.6pt" o:ole="">
                  <v:imagedata r:id="rId44" o:title=""/>
                </v:shape>
                <o:OLEObject Type="Embed" ProgID="Equation.DSMT4" ShapeID="_x0000_i1088" DrawAspect="Content" ObjectID="_1743257423" r:id="rId45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, если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840" w:dyaOrig="360">
                <v:shape id="_x0000_i1089" type="#_x0000_t75" style="width:48.6pt;height:21.6pt" o:ole="">
                  <v:imagedata r:id="rId46" o:title=""/>
                </v:shape>
                <o:OLEObject Type="Embed" ProgID="Equation.DSMT4" ShapeID="_x0000_i1089" DrawAspect="Content" ObjectID="_1743257424" r:id="rId47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1040" w:dyaOrig="360">
                <v:shape id="_x0000_i1090" type="#_x0000_t75" style="width:61.2pt;height:21.6pt" o:ole="">
                  <v:imagedata r:id="rId48" o:title=""/>
                </v:shape>
                <o:OLEObject Type="Embed" ProgID="Equation.DSMT4" ShapeID="_x0000_i1090" DrawAspect="Content" ObjectID="_1743257425" r:id="rId49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6i; </w:t>
            </w:r>
          </w:p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Б) 2+6i;</w:t>
            </w:r>
          </w:p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) 6i-6.</w:t>
            </w:r>
          </w:p>
        </w:tc>
        <w:tc>
          <w:tcPr>
            <w:tcW w:w="207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A7429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960" w:type="dxa"/>
          </w:tcPr>
          <w:p w:rsidR="00E2194F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йдите матрицу  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-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 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 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1272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499" w:dyaOrig="1120">
                <v:shape id="_x0000_i1091" type="#_x0000_t75" style="width:75pt;height:56.4pt" o:ole="">
                  <v:imagedata r:id="rId50" o:title=""/>
                </v:shape>
                <o:OLEObject Type="Embed" ProgID="Equation.DSMT4" ShapeID="_x0000_i1091" DrawAspect="Content" ObjectID="_1743257426" r:id="rId51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240" w:dyaOrig="1120">
                <v:shape id="_x0000_i1092" type="#_x0000_t75" style="width:62.4pt;height:56.4pt" o:ole="">
                  <v:imagedata r:id="rId52" o:title=""/>
                </v:shape>
                <o:OLEObject Type="Embed" ProgID="Equation.DSMT4" ShapeID="_x0000_i1092" DrawAspect="Content" ObjectID="_1743257427" r:id="rId53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)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619" w:dyaOrig="1120">
                <v:shape id="_x0000_i1093" type="#_x0000_t75" style="width:79.8pt;height:56.4pt" o:ole="">
                  <v:imagedata r:id="rId54" o:title=""/>
                </v:shape>
                <o:OLEObject Type="Embed" ProgID="Equation.DSMT4" ShapeID="_x0000_i1093" DrawAspect="Content" ObjectID="_1743257428" r:id="rId55"/>
              </w:object>
            </w:r>
          </w:p>
        </w:tc>
        <w:tc>
          <w:tcPr>
            <w:tcW w:w="207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A7429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По какому правилу можно вычислить определитель 3 порядка?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правило треугольника; 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Б) правило квадрата;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) правило параллелограмма.</w:t>
            </w:r>
          </w:p>
        </w:tc>
        <w:tc>
          <w:tcPr>
            <w:tcW w:w="207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A7429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A7429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ите определитель третьего порядка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080" w:dyaOrig="1120">
                <v:shape id="_x0000_i1094" type="#_x0000_t75" style="width:53.4pt;height:56.4pt" o:ole="">
                  <v:imagedata r:id="rId56" o:title=""/>
                </v:shape>
                <o:OLEObject Type="Embed" ProgID="Equation.DSMT4" ShapeID="_x0000_i1094" DrawAspect="Content" ObjectID="_1743257429" r:id="rId57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-6; 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94; </w:t>
            </w:r>
          </w:p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) 10.</w:t>
            </w:r>
          </w:p>
        </w:tc>
        <w:tc>
          <w:tcPr>
            <w:tcW w:w="207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960" w:type="dxa"/>
          </w:tcPr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Найдите алгебраические дополнения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3</m:t>
                  </m:r>
                </m:sub>
              </m:sSub>
            </m:oMath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1</m:t>
                  </m:r>
                </m:sub>
              </m:sSub>
            </m:oMath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1</m:t>
                  </m:r>
                </m:sub>
              </m:sSub>
            </m:oMath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ля определителя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1199" w:dyaOrig="1120">
                <v:shape id="_x0000_i1095" type="#_x0000_t75" style="width:60pt;height:56.4pt" o:ole="">
                  <v:imagedata r:id="rId58" o:title=""/>
                </v:shape>
                <o:OLEObject Type="Embed" ProgID="Equation.DSMT4" ShapeID="_x0000_i1095" DrawAspect="Content" ObjectID="_1743257430" r:id="rId59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А) 4; -19; -6;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4; -4; -6; 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В) -6; -19; 4.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960" w:type="dxa"/>
          </w:tcPr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ычислите предел функции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1820" w:dyaOrig="760">
                <v:shape id="_x0000_i1096" type="#_x0000_t75" style="width:91.2pt;height:37.8pt" o:ole="">
                  <v:imagedata r:id="rId60" o:title=""/>
                </v:shape>
                <o:OLEObject Type="Embed" ProgID="Equation.DSMT4" ShapeID="_x0000_i1096" DrawAspect="Content" ObjectID="_1743257431" r:id="rId61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10; 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320" w:dyaOrig="620">
                <v:shape id="_x0000_i1097" type="#_x0000_t75" style="width:15.6pt;height:31.2pt" o:ole="">
                  <v:imagedata r:id="rId62" o:title=""/>
                </v:shape>
                <o:OLEObject Type="Embed" ProgID="Equation.DSMT4" ShapeID="_x0000_i1097" DrawAspect="Content" ObjectID="_1743257432" r:id="rId63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В) -10.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960" w:type="dxa"/>
          </w:tcPr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ычислите предел функции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1480" w:dyaOrig="660">
                <v:shape id="_x0000_i1098" type="#_x0000_t75" style="width:82.8pt;height:37.2pt" o:ole="">
                  <v:imagedata r:id="rId64" o:title=""/>
                </v:shape>
                <o:OLEObject Type="Embed" ProgID="Equation.DSMT4" ShapeID="_x0000_i1098" DrawAspect="Content" ObjectID="_1743257433" r:id="rId65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А)</w: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240" w:dyaOrig="200">
                <v:shape id="_x0000_i1099" type="#_x0000_t75" style="width:12pt;height:9.6pt" o:ole="">
                  <v:imagedata r:id="rId66" o:title=""/>
                </v:shape>
                <o:OLEObject Type="Embed" ProgID="Equation.DSMT4" ShapeID="_x0000_i1099" DrawAspect="Content" ObjectID="_1743257434" r:id="rId67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Б) 0;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В) 5.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960" w:type="dxa"/>
          </w:tcPr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йти производную функции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1399" w:dyaOrig="400">
                <v:shape id="_x0000_i1100" type="#_x0000_t75" style="width:70.2pt;height:20.4pt" o:ole="">
                  <v:imagedata r:id="rId68" o:title=""/>
                </v:shape>
                <o:OLEObject Type="Embed" ProgID="Equation.DSMT4" ShapeID="_x0000_i1100" DrawAspect="Content" ObjectID="_1743257435" r:id="rId69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699" w:dyaOrig="280">
                <v:shape id="_x0000_i1101" type="#_x0000_t75" style="width:35.4pt;height:14.4pt" o:ole="">
                  <v:imagedata r:id="rId70" o:title=""/>
                </v:shape>
                <o:OLEObject Type="Embed" ProgID="Equation.DSMT4" ShapeID="_x0000_i1101" DrawAspect="Content" ObjectID="_1743257436" r:id="rId71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1299" w:dyaOrig="280">
                <v:shape id="_x0000_i1102" type="#_x0000_t75" style="width:65.4pt;height:14.4pt" o:ole="">
                  <v:imagedata r:id="rId72" o:title=""/>
                </v:shape>
                <o:OLEObject Type="Embed" ProgID="Equation.DSMT4" ShapeID="_x0000_i1102" DrawAspect="Content" ObjectID="_1743257437" r:id="rId73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)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800" w:dyaOrig="280">
                <v:shape id="_x0000_i1103" type="#_x0000_t75" style="width:39.6pt;height:14.4pt" o:ole="">
                  <v:imagedata r:id="rId74" o:title=""/>
                </v:shape>
                <o:OLEObject Type="Embed" ProgID="Equation.DSMT4" ShapeID="_x0000_i1103" DrawAspect="Content" ObjectID="_1743257438" r:id="rId75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960" w:type="dxa"/>
          </w:tcPr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ычислите интеграл </w:t>
            </w:r>
            <w:r w:rsidRPr="00346CA1">
              <w:rPr>
                <w:rFonts w:ascii="Times New Roman" w:eastAsia="Times New Roman" w:hAnsi="Times New Roman" w:cs="Times New Roman"/>
                <w:sz w:val="40"/>
                <w:szCs w:val="40"/>
                <w:vertAlign w:val="subscript"/>
              </w:rPr>
              <w:object w:dxaOrig="1559" w:dyaOrig="760">
                <v:shape id="_x0000_i1104" type="#_x0000_t75" style="width:78.6pt;height:37.8pt" o:ole="">
                  <v:imagedata r:id="rId76" o:title=""/>
                </v:shape>
                <o:OLEObject Type="Embed" ProgID="Equation.3" ShapeID="_x0000_i1104" DrawAspect="Content" ObjectID="_1743257439" r:id="rId77"/>
              </w:object>
            </w: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10; 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12; </w:t>
            </w:r>
          </w:p>
          <w:p w:rsidR="00E2194F" w:rsidRPr="00346CA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В) 24.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960" w:type="dxa"/>
          </w:tcPr>
          <w:p w:rsidR="00E2194F" w:rsidRPr="00346CA1" w:rsidRDefault="00E2194F" w:rsidP="009F77BA">
            <w:pPr>
              <w:ind w:firstLine="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Как называется таблица, составленная из элементов, которе расположены по главной диагонали.</w:t>
            </w:r>
          </w:p>
          <w:p w:rsidR="00E2194F" w:rsidRPr="00A74291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Прямоугольная матрица</w:t>
            </w:r>
          </w:p>
          <w:p w:rsidR="00E2194F" w:rsidRPr="00A74291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Квадратная матрица</w:t>
            </w:r>
          </w:p>
          <w:p w:rsidR="00E2194F" w:rsidRPr="00346CA1" w:rsidRDefault="00E2194F" w:rsidP="009F77BA">
            <w:pPr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Диагональная матрица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ычислите определитель третьего порядка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199" w:dyaOrig="1120">
                <v:shape id="_x0000_i1105" type="#_x0000_t75" style="width:60pt;height:56.4pt" o:ole="">
                  <v:imagedata r:id="rId78" o:title=""/>
                </v:shape>
                <o:OLEObject Type="Embed" ProgID="Equation.DSMT4" ShapeID="_x0000_i1105" DrawAspect="Content" ObjectID="_1743257440" r:id="rId79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2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4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-3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Решите систему по формулам Крамера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339" w:dyaOrig="760">
                <v:shape id="_x0000_i1106" type="#_x0000_t75" style="width:67.2pt;height:37.8pt" o:ole="">
                  <v:imagedata r:id="rId80" o:title=""/>
                </v:shape>
                <o:OLEObject Type="Embed" ProgID="Equation.DSMT4" ShapeID="_x0000_i1106" DrawAspect="Content" ObjectID="_1743257441" r:id="rId81"/>
              </w:objec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(1;2)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(3;1)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(-2;1)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ычислите предел функции: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1460" w:dyaOrig="660">
                <v:shape id="_x0000_i1107" type="#_x0000_t75" style="width:73.2pt;height:34.2pt" o:ole="">
                  <v:imagedata r:id="rId82" o:title=""/>
                </v:shape>
                <o:OLEObject Type="Embed" ProgID="Equation.DSMT4" ShapeID="_x0000_i1107" DrawAspect="Content" ObjectID="_1743257442" r:id="rId83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3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0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4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ыполните умножение двух комплексных чисел, еслиZ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4+4i, Z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=1-3i.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16-8i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5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6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Как называются два комплексных числа, у которых действительные и мнимые части отличаются знаками?</w:t>
            </w:r>
          </w:p>
          <w:p w:rsidR="00E2194F" w:rsidRPr="00A74291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Равными</w:t>
            </w:r>
          </w:p>
          <w:p w:rsidR="00E2194F" w:rsidRPr="00A74291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Сопряженными</w:t>
            </w:r>
          </w:p>
          <w:p w:rsidR="00E2194F" w:rsidRPr="00A74291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Противоположными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оизводная какого арифметического действия находится по формуле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919" w:dyaOrig="280">
                <v:shape id="_x0000_i1108" type="#_x0000_t75" style="width:45.6pt;height:14.4pt" o:ole="">
                  <v:imagedata r:id="rId84" o:title=""/>
                </v:shape>
                <o:OLEObject Type="Embed" ProgID="Equation.DSMT4" ShapeID="_x0000_i1108" DrawAspect="Content" ObjectID="_1743257443" r:id="rId85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Сложения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Произведения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Частного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Если функция выпукла вверх на заданном промежутке, то какой знак имеет её вторая производная на этом промежутке (сравните </w: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740" w:dyaOrig="400">
                <v:shape id="_x0000_i1109" type="#_x0000_t75" style="width:36.6pt;height:20.4pt" o:ole="">
                  <v:imagedata r:id="rId86" o:title=""/>
                </v:shape>
                <o:OLEObject Type="Embed" ProgID="Equation.DSMT4" ShapeID="_x0000_i1109" DrawAspect="Content" ObjectID="_1743257444" r:id="rId87"/>
              </w:object>
            </w: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 нулём)?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lt;0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0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0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rHeight w:val="138"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Найти интеграл.</w:t>
            </w:r>
            <m:oMath>
              <m:nary>
                <m:naryPr>
                  <m:ctrl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mbria Math" w:hAnsi="Times New Roman" w:cs="Times New Roman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nary>
              <m:r>
                <m:rPr>
                  <m:sty m:val="p"/>
                </m:rPr>
                <w:rPr>
                  <w:rFonts w:ascii="Cambria Math" w:eastAsia="Cambria Math" w:hAnsi="Times New Roman" w:cs="Times New Roman"/>
                  <w:sz w:val="24"/>
                  <w:szCs w:val="24"/>
                </w:rPr>
                <m:t>(1+5x)dx</m:t>
              </m:r>
            </m:oMath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А) 54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Б) 36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>В) 42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  <w:tr w:rsidR="00E2194F" w:rsidRPr="00346CA1" w:rsidTr="009F77BA">
        <w:trPr>
          <w:cantSplit/>
          <w:trHeight w:val="196"/>
          <w:tblHeader/>
        </w:trPr>
        <w:tc>
          <w:tcPr>
            <w:tcW w:w="990" w:type="dxa"/>
            <w:vAlign w:val="center"/>
          </w:tcPr>
          <w:p w:rsidR="00E2194F" w:rsidRPr="00346CA1" w:rsidRDefault="00E2194F" w:rsidP="009F77B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960" w:type="dxa"/>
          </w:tcPr>
          <w:p w:rsidR="00E2194F" w:rsidRPr="00A74291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4291">
              <w:rPr>
                <w:rFonts w:ascii="Times New Roman" w:eastAsia="Times New Roman" w:hAnsi="Times New Roman" w:cs="Times New Roman"/>
                <w:sz w:val="24"/>
                <w:szCs w:val="24"/>
              </w:rPr>
              <w:t>В группе 20 студентов. Сколькими способами можно избрать 3 делегатов на конференцию?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8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40</w:t>
            </w:r>
          </w:p>
          <w:p w:rsidR="00E2194F" w:rsidRPr="00A74291" w:rsidRDefault="00E2194F" w:rsidP="009F77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4291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A742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</w:t>
            </w:r>
          </w:p>
        </w:tc>
        <w:tc>
          <w:tcPr>
            <w:tcW w:w="2070" w:type="dxa"/>
          </w:tcPr>
          <w:p w:rsidR="00E2194F" w:rsidRPr="00346CA1" w:rsidRDefault="00E2194F" w:rsidP="009F7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6CA1">
              <w:rPr>
                <w:rFonts w:ascii="Times New Roman" w:eastAsia="Times New Roman" w:hAnsi="Times New Roman" w:cs="Times New Roman"/>
                <w:sz w:val="24"/>
                <w:szCs w:val="24"/>
              </w:rPr>
              <w:t>ОК 01, ОК 02, ОК 05, ОК 09</w:t>
            </w:r>
          </w:p>
        </w:tc>
      </w:tr>
    </w:tbl>
    <w:p w:rsidR="00501A76" w:rsidRPr="00346CA1" w:rsidRDefault="00501A76"/>
    <w:p w:rsidR="00595BB7" w:rsidRDefault="00595BB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595B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5BB7" w:rsidRDefault="00BF40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лючи к тесту</w:t>
      </w:r>
    </w:p>
    <w:p w:rsidR="00595BB7" w:rsidRDefault="00595BB7">
      <w:pPr>
        <w:tabs>
          <w:tab w:val="left" w:pos="5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fff"/>
        <w:tblW w:w="8926" w:type="dxa"/>
        <w:tblInd w:w="-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46"/>
        <w:gridCol w:w="8080"/>
      </w:tblGrid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BF406B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595BB7">
        <w:trPr>
          <w:cantSplit/>
          <w:tblHeader/>
        </w:trPr>
        <w:tc>
          <w:tcPr>
            <w:tcW w:w="846" w:type="dxa"/>
          </w:tcPr>
          <w:p w:rsidR="00595BB7" w:rsidRDefault="00595BB7">
            <w:pPr>
              <w:numPr>
                <w:ilvl w:val="0"/>
                <w:numId w:val="7"/>
              </w:numPr>
              <w:ind w:left="3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0" w:type="dxa"/>
          </w:tcPr>
          <w:p w:rsidR="00595BB7" w:rsidRPr="00C07B79" w:rsidRDefault="00C07B79">
            <w:pPr>
              <w:tabs>
                <w:tab w:val="left" w:pos="54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</w:tr>
    </w:tbl>
    <w:p w:rsidR="00595BB7" w:rsidRDefault="00595BB7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2194F" w:rsidRDefault="00E2194F" w:rsidP="00E2194F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ВОПРОСЫ ОТКРЫТОГО ТИПА ДЛЯ ПРОВЕРКИ ОСТАТОЧНЫХ ЗНАНИЙ </w:t>
      </w:r>
    </w:p>
    <w:tbl>
      <w:tblPr>
        <w:tblStyle w:val="a5"/>
        <w:tblW w:w="1006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567"/>
        <w:gridCol w:w="2410"/>
        <w:gridCol w:w="7088"/>
      </w:tblGrid>
      <w:tr w:rsidR="00E2194F" w:rsidRPr="007C7614" w:rsidTr="00E2194F">
        <w:tc>
          <w:tcPr>
            <w:tcW w:w="567" w:type="dxa"/>
          </w:tcPr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410" w:type="dxa"/>
          </w:tcPr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опрос</w:t>
            </w: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имерный ответ</w:t>
            </w:r>
          </w:p>
        </w:tc>
      </w:tr>
      <w:tr w:rsidR="00E2194F" w:rsidRPr="00BB1E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Определение комплексного числа в алгебраической форме, действия над ними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jc w:val="both"/>
            </w:pPr>
            <w:r w:rsidRPr="007C7614">
              <w:t>Комплексным числом называется выражение вида </w:t>
            </w:r>
            <w:r w:rsidRPr="007C7614">
              <w:rPr>
                <w:rStyle w:val="afff1"/>
              </w:rPr>
              <w:t>a + bi</w:t>
            </w:r>
            <w:r w:rsidRPr="007C7614">
              <w:t>, где</w:t>
            </w:r>
            <w:r w:rsidRPr="007C7614">
              <w:rPr>
                <w:rStyle w:val="afff1"/>
              </w:rPr>
              <w:t> a </w:t>
            </w:r>
            <w:r w:rsidRPr="007C7614">
              <w:t>и </w:t>
            </w:r>
            <w:r w:rsidRPr="007C7614">
              <w:rPr>
                <w:rStyle w:val="afff1"/>
              </w:rPr>
              <w:t>b</w:t>
            </w:r>
            <w:r>
              <w:t xml:space="preserve"> - действительные числа. </w:t>
            </w:r>
          </w:p>
          <w:p w:rsidR="00E2194F" w:rsidRPr="00BB1E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jc w:val="both"/>
            </w:pPr>
            <w:r>
              <w:t>Комплексные числа мо</w:t>
            </w:r>
            <w:bookmarkStart w:id="1" w:name="_GoBack"/>
            <w:bookmarkEnd w:id="1"/>
            <w:r>
              <w:t>жно складывать, вычитать, умножать, делить, возводить в степень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BB1E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одуль и аргумент комплексного числа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rPr>
                <w:b/>
                <w:bCs/>
              </w:rPr>
              <w:t>Модулем комплексного числа</w:t>
            </w:r>
            <w:r w:rsidRPr="007C7614">
              <w:t> z называется расстояние от начала координат до соответствующей точки комплексной плоскости. Попросту говоря, </w:t>
            </w:r>
            <w:r w:rsidRPr="007C7614">
              <w:rPr>
                <w:b/>
                <w:bCs/>
              </w:rPr>
              <w:t>модуль – это длина</w:t>
            </w:r>
            <w:r w:rsidRPr="007C7614">
              <w:t> радиус-вектора, который на чертеже обозначен красным цветом.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rPr>
                <w:b/>
                <w:bCs/>
              </w:rPr>
              <w:t>Аргументом комплексного числа</w:t>
            </w:r>
            <w:r w:rsidRPr="007C7614">
              <w:t> z называется </w:t>
            </w:r>
            <w:r w:rsidRPr="007C7614">
              <w:rPr>
                <w:b/>
                <w:bCs/>
              </w:rPr>
              <w:t>угол </w:t>
            </w:r>
            <w:r w:rsidRPr="007C7614">
              <w:t xml:space="preserve">φ между положительной полуосью действительной оси Re z и радиус-вектором, проведенным из начала координат к соответствующей точке. 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Показательная и тригонометрическая форма комплексного числа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Любое отличное от нуля комплексное число  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z =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 +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i 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  может быть записано в виде</w:t>
            </w:r>
          </w:p>
          <w:tbl>
            <w:tblPr>
              <w:tblW w:w="7400" w:type="dxa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6980"/>
              <w:gridCol w:w="420"/>
            </w:tblGrid>
            <w:tr w:rsidR="00E2194F" w:rsidRPr="00784169" w:rsidTr="009F77BA">
              <w:trPr>
                <w:tblCellSpacing w:w="15" w:type="dxa"/>
              </w:trPr>
              <w:tc>
                <w:tcPr>
                  <w:tcW w:w="6935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7C7614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z = r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 xml:space="preserve"> (cos 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φ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 xml:space="preserve"> + </w:t>
                  </w:r>
                  <w:r w:rsidRPr="007C7614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i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 xml:space="preserve"> sin 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φ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) ,</w:t>
                  </w:r>
                </w:p>
              </w:tc>
              <w:tc>
                <w:tcPr>
                  <w:tcW w:w="375" w:type="dxa"/>
                  <w:vAlign w:val="center"/>
                  <w:hideMark/>
                </w:tcPr>
                <w:p w:rsidR="00E2194F" w:rsidRPr="00553E63" w:rsidRDefault="00E2194F" w:rsidP="009F77BA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15D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      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Запись комплексного числа в такой форме называют </w:t>
            </w:r>
            <w:r w:rsidRPr="007C761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тригонометрической формой записи комплексного числа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юбое отличное от нуля комплексное число  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z =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 +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i 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  может быть записано в виде</w:t>
            </w:r>
          </w:p>
          <w:tbl>
            <w:tblPr>
              <w:tblW w:w="7400" w:type="dxa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6980"/>
              <w:gridCol w:w="420"/>
            </w:tblGrid>
            <w:tr w:rsidR="00E2194F" w:rsidRPr="007C7614" w:rsidTr="009F77BA">
              <w:trPr>
                <w:tblCellSpacing w:w="15" w:type="dxa"/>
              </w:trPr>
              <w:tc>
                <w:tcPr>
                  <w:tcW w:w="6935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</w:rPr>
                    <w:t>z = r e </w:t>
                  </w:r>
                  <w:r w:rsidRPr="007C7614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vertAlign w:val="superscript"/>
                    </w:rPr>
                    <w:t>i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φ</w:t>
                  </w:r>
                  <w:r w:rsidRPr="007C761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,</w:t>
                  </w:r>
                </w:p>
              </w:tc>
              <w:tc>
                <w:tcPr>
                  <w:tcW w:w="375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Запись комплексного числа в такой форме называют </w:t>
            </w:r>
            <w:r w:rsidRPr="007C761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показательной формой записи комплексного числа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</w:pPr>
            <w:r w:rsidRPr="007C7614">
              <w:rPr>
                <w:b/>
              </w:rPr>
              <w:t>Дайте определение матрицы.  Перечислите виды матриц</w:t>
            </w:r>
            <w:r w:rsidRPr="007C7614">
              <w:t xml:space="preserve">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трицей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размеров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40">
                <v:shape id="_x0000_i4439" type="#_x0000_t75" style="width:33pt;height:12pt" o:ole="">
                  <v:imagedata r:id="rId88" o:title=""/>
                </v:shape>
                <o:OLEObject Type="Embed" ProgID="Equation.3" ShapeID="_x0000_i4439" DrawAspect="Content" ObjectID="_1743257445" r:id="rId89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упорядоченная в форме таблицы совокупность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40">
                <v:shape id="_x0000_i4440" type="#_x0000_t75" style="width:29.4pt;height:12pt" o:ole="">
                  <v:imagedata r:id="rId90" o:title=""/>
                </v:shape>
                <o:OLEObject Type="Embed" ProgID="Equation.3" ShapeID="_x0000_i4440" DrawAspect="Content" ObjectID="_1743257446" r:id="rId91"/>
              </w:objec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элементов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которыми могут быть числа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функции другие формальные объекты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t>Виды матриц: прямоугольная, квадратная, треугольная, диагональная, единичная, нулевая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rPr>
                <w:b/>
              </w:rPr>
            </w:pPr>
            <w:r w:rsidRPr="007C7614">
              <w:rPr>
                <w:b/>
              </w:rPr>
              <w:t xml:space="preserve">Какие матрицы называются равными? Сложение (разность) матриц. Произведение матрицы на число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ind w:firstLine="7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Матрицы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41" type="#_x0000_t75" style="width:12.6pt;height:14.4pt" o:ole="">
                  <v:imagedata r:id="rId92" o:title=""/>
                </v:shape>
                <o:OLEObject Type="Embed" ProgID="Equation.3" ShapeID="_x0000_i4441" DrawAspect="Content" ObjectID="_1743257447" r:id="rId93"/>
              </w:objec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42" type="#_x0000_t75" style="width:12.6pt;height:14.4pt" o:ole="">
                  <v:imagedata r:id="rId94" o:title=""/>
                </v:shape>
                <o:OLEObject Type="Embed" ProgID="Equation.3" ShapeID="_x0000_i4442" DrawAspect="Content" ObjectID="_1743257448" r:id="rId95"/>
              </w:objec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равны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если их размеры совпадают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, при этом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равны друг другу их соответствующие элемент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Суммой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разностью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матриц</w:t>
            </w:r>
            <w:r w:rsidRPr="007C76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20" w:dyaOrig="420">
                <v:shape id="_x0000_i4443" type="#_x0000_t75" style="width:31.2pt;height:21pt" o:ole="">
                  <v:imagedata r:id="rId96" o:title=""/>
                </v:shape>
                <o:OLEObject Type="Embed" ProgID="Equation.3" ShapeID="_x0000_i4443" DrawAspect="Content" ObjectID="_1743257449" r:id="rId97"/>
              </w:objec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7C761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20" w:dyaOrig="420">
                <v:shape id="_x0000_i4444" type="#_x0000_t75" style="width:31.2pt;height:21pt" o:ole="">
                  <v:imagedata r:id="rId98" o:title=""/>
                </v:shape>
                <o:OLEObject Type="Embed" ProgID="Equation.3" ShapeID="_x0000_i4444" DrawAspect="Content" ObjectID="_1743257450" r:id="rId99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матрица тех же размеров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40">
                <v:shape id="_x0000_i4445" type="#_x0000_t75" style="width:33pt;height:12pt" o:ole="">
                  <v:imagedata r:id="rId100" o:title=""/>
                </v:shape>
                <o:OLEObject Type="Embed" ProgID="Equation.3" ShapeID="_x0000_i4445" DrawAspect="Content" ObjectID="_1743257451" r:id="rId10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элементы которой равны сумме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разности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соответствующи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элементов матриц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46" type="#_x0000_t75" style="width:12.6pt;height:14.4pt" o:ole="">
                  <v:imagedata r:id="rId102" o:title=""/>
                </v:shape>
                <o:OLEObject Type="Embed" ProgID="Equation.3" ShapeID="_x0000_i4446" DrawAspect="Content" ObjectID="_1743257452" r:id="rId103"/>
              </w:objec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47" type="#_x0000_t75" style="width:12.6pt;height:14.4pt" o:ole="">
                  <v:imagedata r:id="rId104" o:title=""/>
                </v:shape>
                <o:OLEObject Type="Embed" ProgID="Equation.3" ShapeID="_x0000_i4447" DrawAspect="Content" ObjectID="_1743257453" r:id="rId105"/>
              </w:object>
            </w:r>
          </w:p>
          <w:p w:rsidR="00E2194F" w:rsidRPr="007C7614" w:rsidRDefault="00E2194F" w:rsidP="009F77BA">
            <w:pPr>
              <w:ind w:firstLine="72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Произведением числа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00">
                <v:shape id="_x0000_i4448" type="#_x0000_t75" style="width:36pt;height:15pt" o:ole="">
                  <v:imagedata r:id="rId106" o:title=""/>
                </v:shape>
                <o:OLEObject Type="Embed" ProgID="Equation.3" ShapeID="_x0000_i4448" DrawAspect="Content" ObjectID="_1743257454" r:id="rId107"/>
              </w:objec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и матрицы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49" type="#_x0000_t75" style="width:12.6pt;height:14.4pt" o:ole="">
                  <v:imagedata r:id="rId92" o:title=""/>
                </v:shape>
                <o:OLEObject Type="Embed" ProgID="Equation.3" ShapeID="_x0000_i4449" DrawAspect="Content" ObjectID="_1743257455" r:id="rId108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матрица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194F" w:rsidRPr="00BB1E14" w:rsidRDefault="00E2194F" w:rsidP="009F77BA">
            <w:pPr>
              <w:tabs>
                <w:tab w:val="center" w:pos="4760"/>
                <w:tab w:val="right" w:pos="96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C7614">
              <w:rPr>
                <w:rFonts w:ascii="Times New Roman" w:hAnsi="Times New Roman" w:cs="Times New Roman"/>
                <w:position w:val="-78"/>
                <w:sz w:val="24"/>
                <w:szCs w:val="24"/>
              </w:rPr>
              <w:object w:dxaOrig="4000" w:dyaOrig="1700">
                <v:shape id="_x0000_i4450" type="#_x0000_t75" style="width:200.4pt;height:84.6pt" o:ole="">
                  <v:imagedata r:id="rId109" o:title=""/>
                </v:shape>
                <o:OLEObject Type="Embed" ProgID="Equation.3" ShapeID="_x0000_i4450" DrawAspect="Content" ObjectID="_1743257456" r:id="rId110"/>
              </w:objec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пишите определение произведения двух матриц. Для каких матриц оно определено? Свойства умножения матриц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Результатом </w:t>
            </w: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множения матриц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BB1E1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r w:rsidRPr="00BB1E1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будет матрица </w:t>
            </w:r>
            <w:r w:rsidRPr="00BB1E14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кая, что элемент матрицы </w:t>
            </w:r>
            <w:r w:rsidRPr="00BB1E14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C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, стоящий в i-той строке и j-том столбце (c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ij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), равен сумме произведений элементов i-той строки матрицы </w:t>
            </w:r>
            <w:r w:rsidRPr="00BB1E14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A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на соответствующие элементы j-того столбца матрицы </w:t>
            </w:r>
            <w:r w:rsidRPr="00BB1E14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Две матрицы можно перемножить между собой тогда и только тогда, когда количество столбцов первой матрицы равно количеству строк второй матрицы.</w:t>
            </w:r>
          </w:p>
          <w:p w:rsidR="00E2194F" w:rsidRPr="007C7614" w:rsidRDefault="00E2194F" w:rsidP="009F77BA">
            <w:pPr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войства умножения матриц</w:t>
            </w:r>
          </w:p>
          <w:p w:rsidR="00E2194F" w:rsidRPr="007C7614" w:rsidRDefault="00E2194F" w:rsidP="00E2194F">
            <w:pPr>
              <w:numPr>
                <w:ilvl w:val="0"/>
                <w:numId w:val="41"/>
              </w:numPr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B1E1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оизведение матриц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ссоциативно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2194F" w:rsidRDefault="00E2194F" w:rsidP="00E2194F">
            <w:pPr>
              <w:numPr>
                <w:ilvl w:val="0"/>
                <w:numId w:val="41"/>
              </w:numPr>
              <w:ind w:left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(z · A) · B= z · (A · B), 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где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 z - 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E2194F" w:rsidRPr="00BB1E14" w:rsidRDefault="00E2194F" w:rsidP="00E2194F">
            <w:pPr>
              <w:numPr>
                <w:ilvl w:val="0"/>
                <w:numId w:val="41"/>
              </w:numPr>
              <w:ind w:left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B1E1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B1E14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матриц дистрибутивно;</w:t>
            </w:r>
          </w:p>
          <w:p w:rsidR="00E2194F" w:rsidRPr="007C7614" w:rsidRDefault="00E2194F" w:rsidP="00E2194F">
            <w:pPr>
              <w:numPr>
                <w:ilvl w:val="0"/>
                <w:numId w:val="41"/>
              </w:numPr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на </w:t>
            </w:r>
            <w:hyperlink r:id="rId111" w:anchor="h6" w:history="1">
              <w:r w:rsidRPr="007C7614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единичную матрицу</w:t>
              </w:r>
            </w:hyperlink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2194F" w:rsidRPr="007C7614" w:rsidRDefault="00E2194F" w:rsidP="00E2194F">
            <w:pPr>
              <w:numPr>
                <w:ilvl w:val="0"/>
                <w:numId w:val="41"/>
              </w:numPr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матриц не коммутативно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ранспонированная матрица, ее свойства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анспонирование матрицы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- это операция над матрицей, при которой ее 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ки и столбцы меняются местами.</w:t>
            </w:r>
          </w:p>
          <w:p w:rsidR="00E2194F" w:rsidRPr="007C7614" w:rsidRDefault="00E2194F" w:rsidP="009F77BA">
            <w:pPr>
              <w:pStyle w:val="2"/>
              <w:shd w:val="clear" w:color="auto" w:fill="FFFFFF" w:themeFill="background1"/>
              <w:spacing w:before="0" w:after="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Свойства транспонированной матрицы</w:t>
            </w:r>
          </w:p>
          <w:p w:rsidR="00E2194F" w:rsidRPr="007C7614" w:rsidRDefault="00E2194F" w:rsidP="00E2194F">
            <w:pPr>
              <w:numPr>
                <w:ilvl w:val="0"/>
                <w:numId w:val="42"/>
              </w:numPr>
              <w:shd w:val="clear" w:color="auto" w:fill="FFFFFF" w:themeFill="background1"/>
              <w:ind w:left="0"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Если матрица A имеет размер </w:t>
            </w:r>
            <w:r w:rsidRPr="007C7614">
              <w:rPr>
                <w:rStyle w:val="omsformula"/>
                <w:rFonts w:ascii="Times New Roman" w:hAnsi="Times New Roman" w:cs="Times New Roman"/>
                <w:sz w:val="24"/>
                <w:szCs w:val="24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7C7614">
              <w:rPr>
                <w:rStyle w:val="omsformula"/>
                <w:rFonts w:ascii="Times New Roman" w:hAnsi="Times New Roman" w:cs="Times New Roman"/>
                <w:sz w:val="24"/>
                <w:szCs w:val="24"/>
              </w:rPr>
              <w:t>m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, то транспонированная матрица A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имеет размер </w:t>
            </w:r>
            <w:r w:rsidRPr="007C7614">
              <w:rPr>
                <w:rStyle w:val="omsformula"/>
                <w:rFonts w:ascii="Times New Roman" w:hAnsi="Times New Roman" w:cs="Times New Roman"/>
                <w:sz w:val="24"/>
                <w:szCs w:val="24"/>
              </w:rPr>
              <w:t>m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7C7614">
              <w:rPr>
                <w:rStyle w:val="omsformula"/>
                <w:rFonts w:ascii="Times New Roman" w:hAnsi="Times New Roman" w:cs="Times New Roman"/>
                <w:sz w:val="24"/>
                <w:szCs w:val="24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2194F" w:rsidRPr="007C7614" w:rsidRDefault="00E2194F" w:rsidP="00E2194F">
            <w:pPr>
              <w:numPr>
                <w:ilvl w:val="0"/>
                <w:numId w:val="42"/>
              </w:numPr>
              <w:shd w:val="clear" w:color="auto" w:fill="FFFFFF" w:themeFill="background1"/>
              <w:ind w:left="0"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(A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= A;</w:t>
            </w:r>
          </w:p>
          <w:p w:rsidR="00E2194F" w:rsidRPr="007C7614" w:rsidRDefault="00E2194F" w:rsidP="00E2194F">
            <w:pPr>
              <w:numPr>
                <w:ilvl w:val="0"/>
                <w:numId w:val="42"/>
              </w:numPr>
              <w:shd w:val="clear" w:color="auto" w:fill="FFFFFF" w:themeFill="background1"/>
              <w:ind w:left="0"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C7614">
              <w:rPr>
                <w:rStyle w:val="omsformula"/>
                <w:rFonts w:ascii="Times New Roman" w:hAnsi="Times New Roman" w:cs="Times New Roman"/>
                <w:sz w:val="24"/>
                <w:szCs w:val="24"/>
              </w:rPr>
              <w:t>k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· A)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= </w:t>
            </w:r>
            <w:r w:rsidRPr="007C7614">
              <w:rPr>
                <w:rStyle w:val="omsformula"/>
                <w:rFonts w:ascii="Times New Roman" w:hAnsi="Times New Roman" w:cs="Times New Roman"/>
                <w:sz w:val="24"/>
                <w:szCs w:val="24"/>
              </w:rPr>
              <w:t>k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· A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2194F" w:rsidRPr="007C7614" w:rsidRDefault="00E2194F" w:rsidP="00E2194F">
            <w:pPr>
              <w:numPr>
                <w:ilvl w:val="0"/>
                <w:numId w:val="42"/>
              </w:numPr>
              <w:shd w:val="clear" w:color="auto" w:fill="FFFFFF" w:themeFill="background1"/>
              <w:ind w:left="0"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(A + B)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= A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+ B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2194F" w:rsidRPr="007C7614" w:rsidRDefault="00E2194F" w:rsidP="00E2194F">
            <w:pPr>
              <w:numPr>
                <w:ilvl w:val="0"/>
                <w:numId w:val="42"/>
              </w:numPr>
              <w:shd w:val="clear" w:color="auto" w:fill="FFFFFF" w:themeFill="background1"/>
              <w:ind w:left="0"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(A · B)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= B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· A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айте определение обратной матрицы. Запишите алгоритм ее вычисления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братная матрица A</w:t>
            </w: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−1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— матрица, произведение которой на исходную матрицу A равно </w:t>
            </w:r>
            <w:hyperlink r:id="rId112" w:anchor="h6" w:history="1">
              <w:r w:rsidRPr="007C7614">
                <w:rPr>
                  <w:rFonts w:ascii="Times New Roman" w:eastAsia="Times New Roman" w:hAnsi="Times New Roman" w:cs="Times New Roman"/>
                  <w:sz w:val="24"/>
                  <w:szCs w:val="24"/>
                  <w:u w:val="single"/>
                </w:rPr>
                <w:t>единичной матрице</w:t>
              </w:r>
            </w:hyperlink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E:</w:t>
            </w:r>
          </w:p>
          <w:p w:rsidR="00E2194F" w:rsidRPr="007C7614" w:rsidRDefault="00E2194F" w:rsidP="009F77BA">
            <w:pPr>
              <w:shd w:val="clear" w:color="auto" w:fill="FFFFFF" w:themeFill="background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A·A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= A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·A = E</w:t>
            </w:r>
          </w:p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7C761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лгоритм вычисления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7C761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ратной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7C761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атрицы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E2194F">
            <w:pPr>
              <w:numPr>
                <w:ilvl w:val="0"/>
                <w:numId w:val="43"/>
              </w:numPr>
              <w:tabs>
                <w:tab w:val="clear" w:pos="720"/>
                <w:tab w:val="num" w:pos="360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Для матрицы 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51" type="#_x0000_t75" style="width:12.6pt;height:14.4pt" o:ole="">
                  <v:imagedata r:id="rId92" o:title=""/>
                </v:shape>
                <o:OLEObject Type="Embed" ProgID="Equation.3" ShapeID="_x0000_i4451" DrawAspect="Content" ObjectID="_1743257457" r:id="rId113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вычисляется </w:t>
            </w:r>
            <w:r w:rsidRPr="007C76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20">
                <v:shape id="_x0000_i4452" type="#_x0000_t75" style="width:21pt;height:21pt" o:ole="">
                  <v:imagedata r:id="rId114" o:title=""/>
                </v:shape>
                <o:OLEObject Type="Embed" ProgID="Equation.3" ShapeID="_x0000_i4452" DrawAspect="Content" ObjectID="_1743257458" r:id="rId115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Если оказывается, что </w:t>
            </w:r>
            <w:r w:rsidRPr="007C76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20">
                <v:shape id="_x0000_i4453" type="#_x0000_t75" style="width:42pt;height:21pt" o:ole="">
                  <v:imagedata r:id="rId116" o:title=""/>
                </v:shape>
                <o:OLEObject Type="Embed" ProgID="Equation.3" ShapeID="_x0000_i4453" DrawAspect="Content" ObjectID="_1743257459" r:id="rId117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то процедура заканчивается на том основании, что матрица 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54" type="#_x0000_t75" style="width:12.6pt;height:14.4pt" o:ole="">
                  <v:imagedata r:id="rId92" o:title=""/>
                </v:shape>
                <o:OLEObject Type="Embed" ProgID="Equation.3" ShapeID="_x0000_i4454" DrawAspect="Content" ObjectID="_1743257460" r:id="rId118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вырожденная и, по определению, обратной не имеет.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Если, напротив, </w:t>
            </w:r>
            <w:r w:rsidRPr="007C76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20">
                <v:shape id="_x0000_i4455" type="#_x0000_t75" style="width:42pt;height:21pt" o:ole="">
                  <v:imagedata r:id="rId119" o:title=""/>
                </v:shape>
                <o:OLEObject Type="Embed" ProgID="Equation.3" ShapeID="_x0000_i4455" DrawAspect="Content" ObjectID="_1743257461" r:id="rId120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, то переходят ко второму этапу процедуры.</w:t>
            </w:r>
          </w:p>
          <w:p w:rsidR="00E2194F" w:rsidRPr="007C7614" w:rsidRDefault="00E2194F" w:rsidP="00E2194F">
            <w:pPr>
              <w:numPr>
                <w:ilvl w:val="0"/>
                <w:numId w:val="43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Для всех элементов </w:t>
            </w:r>
            <w:r w:rsidRPr="007C761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60" w:dyaOrig="440">
                <v:shape id="_x0000_i4456" type="#_x0000_t75" style="width:18pt;height:21.6pt" o:ole="">
                  <v:imagedata r:id="rId121" o:title=""/>
                </v:shape>
                <o:OLEObject Type="Embed" ProgID="Equation.3" ShapeID="_x0000_i4456" DrawAspect="Content" ObjectID="_1743257462" r:id="rId122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обращаемой матрицы вычисляются их алгебраические дополнения </w:t>
            </w:r>
            <w:r w:rsidRPr="007C761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40" w:dyaOrig="440">
                <v:shape id="_x0000_i4457" type="#_x0000_t75" style="width:21.6pt;height:21.6pt" o:ole="">
                  <v:imagedata r:id="rId123" o:title=""/>
                </v:shape>
                <o:OLEObject Type="Embed" ProgID="Equation.3" ShapeID="_x0000_i4457" DrawAspect="Content" ObjectID="_1743257463" r:id="rId124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из которых формируется матрица 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600" w:dyaOrig="540">
                <v:shape id="_x0000_i4458" type="#_x0000_t75" style="width:30pt;height:27pt" o:ole="">
                  <v:imagedata r:id="rId125" o:title=""/>
                </v:shape>
                <o:OLEObject Type="Embed" ProgID="Equation.3" ShapeID="_x0000_i4458" DrawAspect="Content" ObjectID="_1743257464" r:id="rId126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E2194F">
            <w:pPr>
              <w:numPr>
                <w:ilvl w:val="0"/>
                <w:numId w:val="43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Посредством операции транспонирования матрицы 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600" w:dyaOrig="540">
                <v:shape id="_x0000_i4459" type="#_x0000_t75" style="width:30pt;height:27pt" o:ole="">
                  <v:imagedata r:id="rId127" o:title=""/>
                </v:shape>
                <o:OLEObject Type="Embed" ProgID="Equation.3" ShapeID="_x0000_i4459" DrawAspect="Content" ObjectID="_1743257465" r:id="rId128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ют присоединенную матрицу 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140" w:dyaOrig="540">
                <v:shape id="_x0000_i4460" type="#_x0000_t75" style="width:57pt;height:27pt" o:ole="">
                  <v:imagedata r:id="rId129" o:title=""/>
                </v:shape>
                <o:OLEObject Type="Embed" ProgID="Equation.3" ShapeID="_x0000_i4460" DrawAspect="Content" ObjectID="_1743257466" r:id="rId130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E2194F">
            <w:pPr>
              <w:numPr>
                <w:ilvl w:val="0"/>
                <w:numId w:val="43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В соответствии с определением  делением элементов присоединенной матрицы </w:t>
            </w:r>
            <w:r w:rsidRPr="007C761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40" w:dyaOrig="440">
                <v:shape id="_x0000_i4461" type="#_x0000_t75" style="width:21.6pt;height:21.6pt" o:ole="">
                  <v:imagedata r:id="rId123" o:title=""/>
                </v:shape>
                <o:OLEObject Type="Embed" ProgID="Equation.3" ShapeID="_x0000_i4461" DrawAspect="Content" ObjectID="_1743257467" r:id="rId13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 w:rsidRPr="007C76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20">
                <v:shape id="_x0000_i4462" type="#_x0000_t75" style="width:21pt;height:21pt" o:ole="">
                  <v:imagedata r:id="rId114" o:title=""/>
                </v:shape>
                <o:OLEObject Type="Embed" ProgID="Equation.3" ShapeID="_x0000_i4462" DrawAspect="Content" ObjectID="_1743257468" r:id="rId132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вычисляют элементы обратной матрицы 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99" w:dyaOrig="400">
                <v:shape id="_x0000_i4463" type="#_x0000_t75" style="width:24.6pt;height:20.4pt" o:ole="">
                  <v:imagedata r:id="rId133" o:title=""/>
                </v:shape>
                <o:OLEObject Type="Embed" ProgID="Equation.3" ShapeID="_x0000_i4463" DrawAspect="Content" ObjectID="_1743257469" r:id="rId134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E2194F">
            <w:pPr>
              <w:pStyle w:val="a9"/>
              <w:numPr>
                <w:ilvl w:val="0"/>
                <w:numId w:val="43"/>
              </w:numPr>
              <w:shd w:val="clear" w:color="auto" w:fill="FFFFFF" w:themeFill="background1"/>
              <w:spacing w:before="0" w:after="0"/>
              <w:ind w:left="0" w:firstLine="0"/>
              <w:contextualSpacing/>
              <w:jc w:val="both"/>
              <w:rPr>
                <w:rFonts w:eastAsia="Calibri"/>
              </w:rPr>
            </w:pPr>
            <w:r w:rsidRPr="007C7614">
              <w:t xml:space="preserve">По формулам </w:t>
            </w:r>
            <w:r w:rsidRPr="007C7614">
              <w:rPr>
                <w:lang w:val="en-US"/>
              </w:rPr>
              <w:t>A</w:t>
            </w:r>
            <w:r w:rsidRPr="007C7614">
              <w:t>·</w:t>
            </w:r>
            <w:r w:rsidRPr="007C7614">
              <w:rPr>
                <w:lang w:val="en-US"/>
              </w:rPr>
              <w:t>A</w:t>
            </w:r>
            <w:r w:rsidRPr="007C7614">
              <w:rPr>
                <w:vertAlign w:val="superscript"/>
              </w:rPr>
              <w:t>-1</w:t>
            </w:r>
            <w:r w:rsidRPr="007C7614">
              <w:rPr>
                <w:lang w:val="en-US"/>
              </w:rPr>
              <w:t> </w:t>
            </w:r>
            <w:r w:rsidRPr="007C7614">
              <w:t xml:space="preserve">= </w:t>
            </w:r>
            <w:r w:rsidRPr="007C7614">
              <w:rPr>
                <w:lang w:val="en-US"/>
              </w:rPr>
              <w:t>A</w:t>
            </w:r>
            <w:r w:rsidRPr="007C7614">
              <w:rPr>
                <w:vertAlign w:val="superscript"/>
              </w:rPr>
              <w:t>-1</w:t>
            </w:r>
            <w:r w:rsidRPr="007C7614">
              <w:t>·</w:t>
            </w:r>
            <w:r w:rsidRPr="007C7614">
              <w:rPr>
                <w:lang w:val="en-US"/>
              </w:rPr>
              <w:t>A</w:t>
            </w:r>
            <w:r w:rsidRPr="007C7614">
              <w:t xml:space="preserve"> = </w:t>
            </w:r>
            <w:r w:rsidRPr="007C7614">
              <w:rPr>
                <w:lang w:val="en-US"/>
              </w:rPr>
              <w:t>E</w:t>
            </w:r>
            <w:r w:rsidRPr="007C7614">
              <w:t>производят проверку полученного результата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то называют минором и алгебраическим дополнением?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Элементы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асположенные на пересечении этих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4464" type="#_x0000_t75" style="width:11.4pt;height:15pt" o:ole="">
                  <v:imagedata r:id="rId135" o:title=""/>
                </v:shape>
                <o:OLEObject Type="Embed" ProgID="Equation.3" ShapeID="_x0000_i4464" DrawAspect="Content" ObjectID="_1743257470" r:id="rId136"/>
              </w:objec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трок и столбцов образуют матрицу размеров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4465" type="#_x0000_t75" style="width:31.2pt;height:15pt" o:ole="">
                  <v:imagedata r:id="rId137" o:title=""/>
                </v:shape>
                <o:OLEObject Type="Embed" ProgID="Equation.3" ShapeID="_x0000_i4465" DrawAspect="Content" ObjectID="_1743257471" r:id="rId138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определитель которой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минором порядка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4466" type="#_x0000_t75" style="width:11.4pt;height:15pt" o:ole="">
                  <v:imagedata r:id="rId135" o:title=""/>
                </v:shape>
                <o:OLEObject Type="Embed" ProgID="Equation.3" ShapeID="_x0000_i4466" DrawAspect="Content" ObjectID="_1743257472" r:id="rId139"/>
              </w:objec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ителя</w:t>
            </w:r>
            <w:r w:rsidRPr="007C761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00" w:dyaOrig="380">
                <v:shape id="_x0000_i4467" type="#_x0000_t75" style="width:20.4pt;height:18.6pt" o:ole="">
                  <v:imagedata r:id="rId140" o:title=""/>
                </v:shape>
                <o:OLEObject Type="Embed" ProgID="Equation.3" ShapeID="_x0000_i4467" DrawAspect="Content" ObjectID="_1743257473" r:id="rId14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Обозначается обычно символом </w:t>
            </w:r>
            <w:r w:rsidRPr="007C761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80" w:dyaOrig="440">
                <v:shape id="_x0000_i4468" type="#_x0000_t75" style="width:24pt;height:21.6pt" o:ole="">
                  <v:imagedata r:id="rId142" o:title=""/>
                </v:shape>
                <o:OLEObject Type="Embed" ProgID="Equation.3" ShapeID="_x0000_i4468" DrawAspect="Content" ObjectID="_1743257474" r:id="rId143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F81053" w:rsidRDefault="00E2194F" w:rsidP="009F77BA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м дополнением элемента</w:t>
            </w:r>
            <w:r w:rsidRPr="007C761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60" w:dyaOrig="440">
                <v:shape id="_x0000_i4469" type="#_x0000_t75" style="width:18pt;height:21.6pt" o:ole="">
                  <v:imagedata r:id="rId144" o:title=""/>
                </v:shape>
                <o:OLEObject Type="Embed" ProgID="Equation.3" ShapeID="_x0000_i4469" DrawAspect="Content" ObjectID="_1743257475" r:id="rId145"/>
              </w:objec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ителя</w:t>
            </w:r>
            <w:r w:rsidRPr="007C761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4470" type="#_x0000_t75" style="width:12.6pt;height:14.4pt" o:ole="">
                  <v:imagedata r:id="rId146" o:title=""/>
                </v:shape>
                <o:OLEObject Type="Embed" ProgID="Equation.3" ShapeID="_x0000_i4470" DrawAspect="Content" ObjectID="_1743257476" r:id="rId147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число</w:t>
            </w:r>
          </w:p>
          <w:p w:rsidR="00E2194F" w:rsidRPr="007C7614" w:rsidRDefault="00E2194F" w:rsidP="009F77BA">
            <w:pPr>
              <w:tabs>
                <w:tab w:val="center" w:pos="4760"/>
                <w:tab w:val="right" w:pos="96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180" w:dyaOrig="540">
                <v:shape id="_x0000_i4471" type="#_x0000_t75" style="width:109.2pt;height:27pt" o:ole="">
                  <v:imagedata r:id="rId148" o:title=""/>
                </v:shape>
                <o:OLEObject Type="Embed" ProgID="Equation.3" ShapeID="_x0000_i4471" DrawAspect="Content" ObjectID="_1743257477" r:id="rId1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Обозначается обычно символом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j</m:t>
                  </m:r>
                </m:sub>
              </m:sSub>
            </m:oMath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Что называется определителем матрицы n-го порядка (n=1, 2, 3)? Правило «треугольников»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BB1E14" w:rsidRDefault="00E2194F" w:rsidP="009F77BA">
            <w:pPr>
              <w:pStyle w:val="ab"/>
              <w:shd w:val="clear" w:color="auto" w:fill="FFFFFF"/>
              <w:spacing w:before="0" w:after="0"/>
              <w:rPr>
                <w:color w:val="000000"/>
              </w:rPr>
            </w:pPr>
            <w:r w:rsidRPr="007C7614">
              <w:t> </w:t>
            </w:r>
            <w:r w:rsidRPr="00BB1E14">
              <w:rPr>
                <w:color w:val="000000"/>
              </w:rPr>
              <w:t>Определитель матрицы — это некоторое число, с которым можно сопоставить любую квадратную матрицу </w:t>
            </w:r>
            <w:r w:rsidRPr="00BB1E14">
              <w:rPr>
                <w:rStyle w:val="mjx-charbox"/>
                <w:i/>
                <w:iCs/>
                <w:color w:val="000000"/>
                <w:bdr w:val="none" w:sz="0" w:space="0" w:color="auto" w:frame="1"/>
              </w:rPr>
              <w:t>А</w:t>
            </w:r>
            <w:r w:rsidRPr="00BB1E14">
              <w:rPr>
                <w:rStyle w:val="mjx-char"/>
                <w:color w:val="000000"/>
                <w:bdr w:val="none" w:sz="0" w:space="0" w:color="auto" w:frame="1"/>
              </w:rPr>
              <w:t>=(aij)n×n</w:t>
            </w:r>
            <w:r w:rsidRPr="00BB1E14">
              <w:rPr>
                <w:color w:val="000000"/>
              </w:rPr>
              <w:t> 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after="0"/>
            </w:pPr>
            <w:r w:rsidRPr="007C7614">
              <w:t>Для матрицы первого порядка значение определителя равно значению элемента этой матрицы:</w:t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  <w:jc w:val="center"/>
            </w:pPr>
            <w:r w:rsidRPr="007C7614">
              <w:t>∆ = |</w:t>
            </w:r>
            <w:r w:rsidRPr="007C7614">
              <w:rPr>
                <w:rStyle w:val="omsformula"/>
              </w:rPr>
              <w:t>a</w:t>
            </w:r>
            <w:r w:rsidRPr="007C7614">
              <w:rPr>
                <w:vertAlign w:val="subscript"/>
              </w:rPr>
              <w:t>11</w:t>
            </w:r>
            <w:r w:rsidRPr="007C7614">
              <w:t>| = </w:t>
            </w:r>
            <w:r w:rsidRPr="007C7614">
              <w:rPr>
                <w:rStyle w:val="omsformula"/>
              </w:rPr>
              <w:t>a</w:t>
            </w:r>
            <w:r w:rsidRPr="007C7614">
              <w:rPr>
                <w:vertAlign w:val="subscript"/>
              </w:rPr>
              <w:t>11</w:t>
            </w:r>
            <w:r w:rsidRPr="007C7614">
              <w:br/>
              <w:t> Для матрицы 2×2 значение определителя равно разности произведений элементов главной и побочной диагоналей:</w:t>
            </w:r>
          </w:p>
          <w:tbl>
            <w:tblPr>
              <w:tblW w:w="0" w:type="auto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478"/>
              <w:gridCol w:w="1194"/>
              <w:gridCol w:w="1757"/>
            </w:tblGrid>
            <w:tr w:rsidR="00E2194F" w:rsidRPr="007C7614" w:rsidTr="009F77BA">
              <w:trPr>
                <w:tblCellSpacing w:w="15" w:type="dxa"/>
              </w:trPr>
              <w:tc>
                <w:tcPr>
                  <w:tcW w:w="433" w:type="dxa"/>
                  <w:vAlign w:val="center"/>
                  <w:hideMark/>
                </w:tcPr>
                <w:p w:rsidR="00E2194F" w:rsidRPr="007C7614" w:rsidRDefault="00E2194F" w:rsidP="009F77BA">
                  <w:pPr>
                    <w:shd w:val="clear" w:color="auto" w:fill="FFFFFF" w:themeFill="background1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∆ = </w:t>
                  </w:r>
                </w:p>
              </w:tc>
              <w:tc>
                <w:tcPr>
                  <w:tcW w:w="1164" w:type="dxa"/>
                  <w:vAlign w:val="center"/>
                  <w:hideMark/>
                </w:tcPr>
                <w:tbl>
                  <w:tblPr>
                    <w:tblW w:w="0" w:type="auto"/>
                    <w:tblLayout w:type="fixed"/>
                    <w:tblCellMar>
                      <w:top w:w="15" w:type="dxa"/>
                      <w:left w:w="15" w:type="dxa"/>
                      <w:bottom w:w="15" w:type="dxa"/>
                      <w:right w:w="1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567"/>
                    <w:gridCol w:w="567"/>
                  </w:tblGrid>
                  <w:tr w:rsidR="00E2194F" w:rsidRPr="007C7614" w:rsidTr="009F77BA">
                    <w:tc>
                      <w:tcPr>
                        <w:tcW w:w="567" w:type="dxa"/>
                        <w:tcMar>
                          <w:top w:w="15" w:type="dxa"/>
                          <w:left w:w="150" w:type="dxa"/>
                          <w:bottom w:w="15" w:type="dxa"/>
                          <w:right w:w="150" w:type="dxa"/>
                        </w:tcMar>
                        <w:vAlign w:val="center"/>
                        <w:hideMark/>
                      </w:tcPr>
                      <w:p w:rsidR="00E2194F" w:rsidRPr="007C7614" w:rsidRDefault="00E2194F" w:rsidP="009F77BA">
                        <w:pPr>
                          <w:shd w:val="clear" w:color="auto" w:fill="FFFFFF" w:themeFill="background1"/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7C7614">
                          <w:rPr>
                            <w:rStyle w:val="omsformula"/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  <w:r w:rsidRPr="007C761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11</w:t>
                        </w:r>
                      </w:p>
                    </w:tc>
                    <w:tc>
                      <w:tcPr>
                        <w:tcW w:w="567" w:type="dxa"/>
                        <w:tcMar>
                          <w:top w:w="15" w:type="dxa"/>
                          <w:left w:w="150" w:type="dxa"/>
                          <w:bottom w:w="15" w:type="dxa"/>
                          <w:right w:w="150" w:type="dxa"/>
                        </w:tcMar>
                        <w:vAlign w:val="center"/>
                        <w:hideMark/>
                      </w:tcPr>
                      <w:p w:rsidR="00E2194F" w:rsidRPr="007C7614" w:rsidRDefault="00E2194F" w:rsidP="009F77BA">
                        <w:pPr>
                          <w:shd w:val="clear" w:color="auto" w:fill="FFFFFF" w:themeFill="background1"/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7C7614">
                          <w:rPr>
                            <w:rStyle w:val="omsformula"/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  <w:r w:rsidRPr="007C761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12</w:t>
                        </w:r>
                      </w:p>
                    </w:tc>
                  </w:tr>
                  <w:tr w:rsidR="00E2194F" w:rsidRPr="007C7614" w:rsidTr="009F77BA">
                    <w:tc>
                      <w:tcPr>
                        <w:tcW w:w="567" w:type="dxa"/>
                        <w:tcMar>
                          <w:top w:w="15" w:type="dxa"/>
                          <w:left w:w="150" w:type="dxa"/>
                          <w:bottom w:w="15" w:type="dxa"/>
                          <w:right w:w="150" w:type="dxa"/>
                        </w:tcMar>
                        <w:vAlign w:val="center"/>
                        <w:hideMark/>
                      </w:tcPr>
                      <w:p w:rsidR="00E2194F" w:rsidRPr="007C7614" w:rsidRDefault="00E2194F" w:rsidP="009F77BA">
                        <w:pPr>
                          <w:shd w:val="clear" w:color="auto" w:fill="FFFFFF" w:themeFill="background1"/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7C7614">
                          <w:rPr>
                            <w:rStyle w:val="omsformula"/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  <w:r w:rsidRPr="007C761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21</w:t>
                        </w:r>
                      </w:p>
                    </w:tc>
                    <w:tc>
                      <w:tcPr>
                        <w:tcW w:w="567" w:type="dxa"/>
                        <w:tcMar>
                          <w:top w:w="15" w:type="dxa"/>
                          <w:left w:w="150" w:type="dxa"/>
                          <w:bottom w:w="15" w:type="dxa"/>
                          <w:right w:w="150" w:type="dxa"/>
                        </w:tcMar>
                        <w:vAlign w:val="center"/>
                        <w:hideMark/>
                      </w:tcPr>
                      <w:p w:rsidR="00E2194F" w:rsidRPr="007C7614" w:rsidRDefault="00E2194F" w:rsidP="009F77BA">
                        <w:pPr>
                          <w:shd w:val="clear" w:color="auto" w:fill="FFFFFF" w:themeFill="background1"/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7C7614">
                          <w:rPr>
                            <w:rStyle w:val="omsformula"/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  <w:r w:rsidRPr="007C761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22</w:t>
                        </w:r>
                      </w:p>
                    </w:tc>
                  </w:tr>
                </w:tbl>
                <w:p w:rsidR="00E2194F" w:rsidRPr="007C7614" w:rsidRDefault="00E2194F" w:rsidP="009F77BA">
                  <w:pPr>
                    <w:shd w:val="clear" w:color="auto" w:fill="FFFFFF" w:themeFill="background1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12" w:type="dxa"/>
                  <w:vAlign w:val="center"/>
                  <w:hideMark/>
                </w:tcPr>
                <w:p w:rsidR="00E2194F" w:rsidRPr="007C7614" w:rsidRDefault="00E2194F" w:rsidP="009F77BA">
                  <w:pPr>
                    <w:shd w:val="clear" w:color="auto" w:fill="FFFFFF" w:themeFill="background1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= </w:t>
                  </w:r>
                  <w:r w:rsidRPr="007C7614">
                    <w:rPr>
                      <w:rStyle w:val="omsformula"/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1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·</w:t>
                  </w:r>
                  <w:r w:rsidRPr="007C7614">
                    <w:rPr>
                      <w:rStyle w:val="omsformula"/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2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- </w:t>
                  </w:r>
                  <w:r w:rsidRPr="007C7614">
                    <w:rPr>
                      <w:rStyle w:val="omsformula"/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2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·</w:t>
                  </w:r>
                  <w:r w:rsidRPr="007C7614">
                    <w:rPr>
                      <w:rStyle w:val="omsformula"/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1</w:t>
                  </w:r>
                </w:p>
              </w:tc>
            </w:tr>
          </w:tbl>
          <w:p w:rsidR="00E2194F" w:rsidRPr="007C7614" w:rsidRDefault="00E2194F" w:rsidP="009F77BA">
            <w:pPr>
              <w:pStyle w:val="4"/>
              <w:spacing w:before="0" w:after="0"/>
              <w:outlineLvl w:val="3"/>
              <w:rPr>
                <w:rFonts w:ascii="Times New Roman" w:hAnsi="Times New Roman" w:cs="Times New Roman"/>
              </w:rPr>
            </w:pPr>
            <w:r w:rsidRPr="007C7614">
              <w:rPr>
                <w:rFonts w:ascii="Times New Roman" w:hAnsi="Times New Roman" w:cs="Times New Roman"/>
              </w:rPr>
              <w:t>Правило треугольника для вычисления определителя матрицы 3-тего порядка</w:t>
            </w:r>
          </w:p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 Для матрицы 3×3 значение определителя равно сумме произведений элементов главной диагонали и произведений элементов лежащих на треугольниках с гранью параллельной главной диагонали, от которой вычитается произведение элементов побочной диагонали и произведение элементов лежащих на треугольниках с гранью параллельной побочной диагонали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пишите систему линейных алгебраических уравнений в общем виде. Что называется решением СЛАУ?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истемой линейных алгебраических уравнений,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содержащей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й и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еизвестных, называется система вида: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eastAsia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Times New Roman" w:cs="Times New Roman"/>
                            <w:sz w:val="24"/>
                            <w:szCs w:val="24"/>
                          </w:rPr>
                          <m:t>………………………………………………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…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m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м системы 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называется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п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значений неизвестных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с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, х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с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, … , х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с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при подстановке которых все уравнения системы обращаются в верными равенства. 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Методы решения СЛАУ (метод Крамера)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t xml:space="preserve">Метод Крамера – простой способ решения систем линейных алгебраических уравнений. 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t>Запишем его последовательно:</w:t>
            </w:r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outlineLvl w:val="2"/>
            </w:pPr>
            <w:r w:rsidRPr="007C7614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Шаг 1</w:t>
            </w:r>
            <w:r w:rsidRPr="007C7614">
              <w:rPr>
                <w:rFonts w:ascii="Times New Roman" w:hAnsi="Times New Roman" w:cs="Times New Roman"/>
                <w:b w:val="0"/>
                <w:sz w:val="24"/>
                <w:szCs w:val="24"/>
              </w:rPr>
              <w:t>. Вычисляем главный определитель матрицы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  <w:r w:rsidRPr="007C7614">
              <w:t xml:space="preserve"> </w:t>
            </w:r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outlineLvl w:val="2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Шаг 2</w:t>
            </w:r>
            <w:r w:rsidRPr="007C7614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. Находим 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полнительные </w:t>
            </w:r>
            <w:r w:rsidRPr="007C7614">
              <w:rPr>
                <w:rFonts w:ascii="Times New Roman" w:hAnsi="Times New Roman" w:cs="Times New Roman"/>
                <w:b w:val="0"/>
                <w:sz w:val="24"/>
                <w:szCs w:val="24"/>
              </w:rPr>
              <w:t>определители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outlineLvl w:val="2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Шаг 3.</w:t>
            </w:r>
            <w:r w:rsidRPr="007C7614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Вычисляем неизвестные переменные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outlineLvl w:val="2"/>
              <w:rPr>
                <w:rFonts w:ascii="Times New Roman" w:eastAsiaTheme="majorEastAsia" w:hAnsi="Times New Roman" w:cs="Times New Roman"/>
                <w:b w:val="0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Шаг 4</w:t>
            </w:r>
            <w:r w:rsidRPr="007C7614">
              <w:rPr>
                <w:rFonts w:ascii="Times New Roman" w:hAnsi="Times New Roman" w:cs="Times New Roman"/>
                <w:b w:val="0"/>
                <w:sz w:val="24"/>
                <w:szCs w:val="24"/>
              </w:rPr>
              <w:t>. Выполняем проверку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тоды решения СЛАУ (метод Гаусса)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Сущность метода Гаусса заключается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оследовательном исключении неизвестных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СЛАУ.  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вый этап –прямой ход, приведение к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треугольному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вид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E2194F" w:rsidRPr="007C7614" w:rsidRDefault="00E2194F" w:rsidP="009F77BA">
            <w:pPr>
              <w:tabs>
                <w:tab w:val="center" w:pos="4760"/>
                <w:tab w:val="right" w:pos="96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position w:val="-100"/>
                <w:sz w:val="24"/>
                <w:szCs w:val="24"/>
              </w:rPr>
              <w:object w:dxaOrig="3720" w:dyaOrig="2140">
                <v:shape id="_x0000_i4472" type="#_x0000_t75" style="width:186pt;height:106.8pt" o:ole="">
                  <v:imagedata r:id="rId150" o:title=""/>
                </v:shape>
                <o:OLEObject Type="Embed" ProgID="Equation.3" ShapeID="_x0000_i4472" DrawAspect="Content" ObjectID="_1743257478" r:id="rId15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ab/>
              <w:t>(3.4)</w:t>
            </w:r>
          </w:p>
          <w:p w:rsidR="00E2194F" w:rsidRPr="007C7614" w:rsidRDefault="00E2194F" w:rsidP="009F77BA">
            <w:pPr>
              <w:ind w:firstLine="7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ой этап- обратный ход, поочередное нахождение переменных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тоды решения СЛАУ (метод обратной матрицы)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>
              <w:t>Метод обратной матрицы решения СЛАУ основан на решении матричного уравнения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  <w:jc w:val="center"/>
            </w:pPr>
            <w:r w:rsidRPr="007C7614">
              <w:rPr>
                <w:b/>
                <w:bCs/>
              </w:rPr>
              <w:t>A</w:t>
            </w:r>
            <w:r w:rsidRPr="007C7614">
              <w:t>×</w:t>
            </w:r>
            <w:r w:rsidRPr="007C7614">
              <w:rPr>
                <w:b/>
                <w:bCs/>
              </w:rPr>
              <w:t>X = B</w:t>
            </w:r>
            <w:r w:rsidRPr="007C7614">
              <w:t>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 w:rsidRPr="007C7614">
              <w:t>Решив уравнение, получим:</w:t>
            </w:r>
          </w:p>
          <w:p w:rsidR="00E2194F" w:rsidRDefault="00E2194F" w:rsidP="009F77BA">
            <w:pPr>
              <w:pStyle w:val="ab"/>
              <w:spacing w:before="0" w:beforeAutospacing="0" w:after="0" w:afterAutospacing="0"/>
              <w:jc w:val="center"/>
              <w:rPr>
                <w:b/>
                <w:bCs/>
              </w:rPr>
            </w:pPr>
            <w:r w:rsidRPr="007C7614">
              <w:rPr>
                <w:b/>
                <w:bCs/>
              </w:rPr>
              <w:t>X = A</w:t>
            </w:r>
            <w:r w:rsidRPr="007C7614">
              <w:rPr>
                <w:b/>
                <w:bCs/>
                <w:vertAlign w:val="superscript"/>
              </w:rPr>
              <w:t>-1</w:t>
            </w:r>
            <w:r w:rsidRPr="007C7614">
              <w:t>×</w:t>
            </w:r>
            <w:r w:rsidRPr="007C7614">
              <w:rPr>
                <w:b/>
                <w:bCs/>
              </w:rPr>
              <w:t>B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 w:rsidRPr="00347690">
              <w:rPr>
                <w:bCs/>
              </w:rPr>
              <w:t>Чтобы найти</w:t>
            </w:r>
            <w:r>
              <w:rPr>
                <w:b/>
                <w:bCs/>
              </w:rPr>
              <w:t xml:space="preserve"> Х </w:t>
            </w:r>
            <w:r w:rsidRPr="00347690">
              <w:rPr>
                <w:bCs/>
              </w:rPr>
              <w:t>надо найти обратную матрицу</w:t>
            </w:r>
            <w:r>
              <w:rPr>
                <w:b/>
                <w:bCs/>
              </w:rPr>
              <w:t>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пределение последовательности. Свойства последовательностей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Бесконечной числовой последовательностью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2194F" w:rsidRPr="007C7614" w:rsidRDefault="00E2194F" w:rsidP="009F77BA">
            <w:pPr>
              <w:tabs>
                <w:tab w:val="center" w:pos="5954"/>
                <w:tab w:val="right" w:pos="963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39" w:dyaOrig="380">
                <v:shape id="_x0000_i4473" type="#_x0000_t75" style="width:122.4pt;height:18.6pt" o:ole="">
                  <v:imagedata r:id="rId152" o:title=""/>
                </v:shape>
                <o:OLEObject Type="Embed" ProgID="Equation.3" ShapeID="_x0000_i4473" DrawAspect="Content" ObjectID="_1743257479" r:id="rId153"/>
              </w:objec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называют бесконечное множество чисел (членов последовательности), расположенных в определенном порядке одно за другим и построенных по определенному правилу.</w:t>
            </w:r>
          </w:p>
          <w:p w:rsidR="00E2194F" w:rsidRPr="007C7614" w:rsidRDefault="00E2194F" w:rsidP="009F77BA">
            <w:pPr>
              <w:ind w:firstLine="71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Некоторые последовательности обладают тем свойством, что члены ее по мере роста номера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4474" type="#_x0000_t75" style="width:11.4pt;height:12pt" o:ole="">
                  <v:imagedata r:id="rId154" o:title=""/>
                </v:shape>
                <o:OLEObject Type="Embed" ProgID="Equation.3" ShapeID="_x0000_i4474" DrawAspect="Content" ObjectID="_1743257480" r:id="rId155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еограниченно приближаются к постоянному числу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4475" type="#_x0000_t75" style="width:11.4pt;height:12pt" o:ole="">
                  <v:imagedata r:id="rId156" o:title=""/>
                </v:shape>
                <o:OLEObject Type="Embed" ProgID="Equation.3" ShapeID="_x0000_i4475" DrawAspect="Content" ObjectID="_1743257481" r:id="rId157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пределение предела последовательности. Бесконечно малые и бесконечно большие величины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Постоянное число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4476" type="#_x0000_t75" style="width:11.4pt;height:12pt" o:ole="">
                  <v:imagedata r:id="rId158" o:title=""/>
                </v:shape>
                <o:OLEObject Type="Embed" ProgID="Equation.3" ShapeID="_x0000_i4476" DrawAspect="Content" ObjectID="_1743257482" r:id="rId159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пределом последовательности </w:t>
            </w:r>
            <w:r w:rsidRPr="007C761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80">
                <v:shape id="_x0000_i4477" type="#_x0000_t75" style="width:26.4pt;height:18.6pt" o:ole="">
                  <v:imagedata r:id="rId160" o:title=""/>
                </v:shape>
                <o:OLEObject Type="Embed" ProgID="Equation.3" ShapeID="_x0000_i4477" DrawAspect="Content" ObjectID="_1743257483" r:id="rId16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если для любого заранее заданного сколь угодно малого положительного числа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4478" type="#_x0000_t75" style="width:11.4pt;height:12pt" o:ole="">
                  <v:imagedata r:id="rId162" o:title=""/>
                </v:shape>
                <o:OLEObject Type="Embed" ProgID="Equation.3" ShapeID="_x0000_i4478" DrawAspect="Content" ObjectID="_1743257484" r:id="rId163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йдется такое натуральное число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00">
                <v:shape id="_x0000_i4479" type="#_x0000_t75" style="width:15pt;height:15pt" o:ole="">
                  <v:imagedata r:id="rId164" o:title=""/>
                </v:shape>
                <o:OLEObject Type="Embed" ProgID="Equation.3" ShapeID="_x0000_i4479" DrawAspect="Content" ObjectID="_1743257485" r:id="rId165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что при всех </w:t>
            </w:r>
            <w:r w:rsidRPr="007C761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00">
                <v:shape id="_x0000_i4480" type="#_x0000_t75" style="width:36.6pt;height:15pt" o:ole="">
                  <v:imagedata r:id="rId166" o:title=""/>
                </v:shape>
                <o:OLEObject Type="Embed" ProgID="Equation.3" ShapeID="_x0000_i4480" DrawAspect="Content" ObjectID="_1743257486" r:id="rId167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будет выполняться неравенство</w:t>
            </w:r>
          </w:p>
          <w:p w:rsidR="00E2194F" w:rsidRPr="007C7614" w:rsidRDefault="00E2194F" w:rsidP="009F77BA">
            <w:pPr>
              <w:tabs>
                <w:tab w:val="center" w:pos="5954"/>
                <w:tab w:val="right" w:pos="963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20">
                <v:shape id="_x0000_i4481" type="#_x0000_t75" style="width:63pt;height:21pt" o:ole="">
                  <v:imagedata r:id="rId168" o:title=""/>
                </v:shape>
                <o:OLEObject Type="Embed" ProgID="Equation.3" ShapeID="_x0000_i4481" DrawAspect="Content" ObjectID="_1743257487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записывают в виде</w:t>
            </w:r>
          </w:p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C761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499">
                <v:shape id="_x0000_i4482" type="#_x0000_t75" style="width:60pt;height:24.6pt" o:ole="">
                  <v:imagedata r:id="rId170" o:title=""/>
                </v:shape>
                <o:OLEObject Type="Embed" ProgID="Equation.3" ShapeID="_x0000_i4482" DrawAspect="Content" ObjectID="_1743257488" r:id="rId17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 w:rsidRPr="007C7614">
              <w:rPr>
                <w:i/>
                <w:iCs/>
              </w:rPr>
              <w:t>Функция y</w:t>
            </w:r>
            <w:r w:rsidRPr="007C7614">
              <w:t> = </w:t>
            </w:r>
            <w:r w:rsidRPr="007C7614">
              <w:rPr>
                <w:i/>
                <w:iCs/>
              </w:rPr>
              <w:t>f</w:t>
            </w:r>
            <w:r w:rsidRPr="007C7614">
              <w:t> (</w:t>
            </w:r>
            <w:r w:rsidRPr="007C7614">
              <w:rPr>
                <w:i/>
                <w:iCs/>
              </w:rPr>
              <w:t>x</w:t>
            </w:r>
            <w:r w:rsidRPr="007C7614">
              <w:t>) </w:t>
            </w:r>
            <w:r w:rsidRPr="007C7614">
              <w:rPr>
                <w:i/>
                <w:iCs/>
              </w:rPr>
              <w:t>называется бесконечно малой величиной (Б.М.В.) при </w:t>
            </w:r>
            <w:r w:rsidRPr="007C7614">
              <w:rPr>
                <w:i/>
                <w:iCs/>
                <w:noProof/>
              </w:rPr>
              <w:drawing>
                <wp:inline distT="0" distB="0" distL="0" distR="0" wp14:anchorId="551CD0C2" wp14:editId="4D818874">
                  <wp:extent cx="495300" cy="142875"/>
                  <wp:effectExtent l="0" t="0" r="0" b="9525"/>
                  <wp:docPr id="152" name="Рисунок 46" descr="https://www.ok-t.ru/studopediaru/baza4/834298547657.files/image44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3" descr="https://www.ok-t.ru/studopediaru/baza4/834298547657.files/image44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i/>
                <w:iCs/>
              </w:rPr>
              <w:t>, если ее предел равен нулю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 w:rsidRPr="007C7614">
              <w:t> </w:t>
            </w:r>
            <w:r w:rsidRPr="007C7614">
              <w:rPr>
                <w:i/>
                <w:iCs/>
              </w:rPr>
              <w:t>Функция y</w:t>
            </w:r>
            <w:r w:rsidRPr="007C7614">
              <w:t> = </w:t>
            </w:r>
            <w:r w:rsidRPr="007C7614">
              <w:rPr>
                <w:i/>
                <w:iCs/>
              </w:rPr>
              <w:t>f</w:t>
            </w:r>
            <w:r w:rsidRPr="007C7614">
              <w:t> (</w:t>
            </w:r>
            <w:r w:rsidRPr="007C7614">
              <w:rPr>
                <w:i/>
                <w:iCs/>
              </w:rPr>
              <w:t>x</w:t>
            </w:r>
            <w:r w:rsidRPr="007C7614">
              <w:t>) </w:t>
            </w:r>
            <w:r w:rsidRPr="007C7614">
              <w:rPr>
                <w:i/>
                <w:iCs/>
              </w:rPr>
              <w:t>называется бесконечно большой величиной при </w:t>
            </w:r>
            <w:r w:rsidRPr="007C7614">
              <w:rPr>
                <w:i/>
                <w:iCs/>
                <w:noProof/>
              </w:rPr>
              <w:drawing>
                <wp:inline distT="0" distB="0" distL="0" distR="0" wp14:anchorId="7D5CAC25" wp14:editId="6744F7C2">
                  <wp:extent cx="514350" cy="142875"/>
                  <wp:effectExtent l="0" t="0" r="0" b="9525"/>
                  <wp:docPr id="154" name="Рисунок 50" descr="https://www.ok-t.ru/studopediaru/baza4/834298547657.files/image47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7" descr="https://www.ok-t.ru/studopediaru/baza4/834298547657.files/image47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i/>
                <w:iCs/>
              </w:rPr>
              <w:t>, если для каждого положительного сколь угодно большого числа N найдется соответствующее сколь угодно большое число K</w:t>
            </w:r>
            <w:r w:rsidRPr="007C7614">
              <w:t> (</w:t>
            </w:r>
            <w:r w:rsidRPr="007C7614">
              <w:rPr>
                <w:i/>
                <w:iCs/>
              </w:rPr>
              <w:t>N</w:t>
            </w:r>
            <w:r w:rsidRPr="007C7614">
              <w:t>) </w:t>
            </w:r>
            <w:r w:rsidRPr="007C7614">
              <w:rPr>
                <w:i/>
                <w:iCs/>
              </w:rPr>
              <w:t>такое, что для всех х, удовлетворяющих неравенству </w:t>
            </w:r>
            <w:r w:rsidRPr="007C7614">
              <w:rPr>
                <w:i/>
                <w:iCs/>
                <w:noProof/>
              </w:rPr>
              <w:drawing>
                <wp:inline distT="0" distB="0" distL="0" distR="0" wp14:anchorId="5BE1B21B" wp14:editId="7C7A8D79">
                  <wp:extent cx="552450" cy="209550"/>
                  <wp:effectExtent l="0" t="0" r="0" b="0"/>
                  <wp:docPr id="162" name="Рисунок 49" descr="https://www.ok-t.ru/studopediaru/baza4/834298547657.files/image48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8" descr="https://www.ok-t.ru/studopediaru/baza4/834298547657.files/image48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i/>
                <w:iCs/>
              </w:rPr>
              <w:t>, будет выполняться неравенство </w:t>
            </w:r>
            <w:r w:rsidRPr="007C7614">
              <w:rPr>
                <w:i/>
                <w:iCs/>
                <w:noProof/>
              </w:rPr>
              <w:drawing>
                <wp:inline distT="0" distB="0" distL="0" distR="0" wp14:anchorId="049248BB" wp14:editId="7AFCE574">
                  <wp:extent cx="809625" cy="228600"/>
                  <wp:effectExtent l="0" t="0" r="9525" b="0"/>
                  <wp:docPr id="166" name="Рисунок 48" descr="https://www.ok-t.ru/studopediaru/baza4/834298547657.files/image48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 descr="https://www.ok-t.ru/studopediaru/baza4/834298547657.files/image48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t>: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едел функции. Операции над пределами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Число А называется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пределом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функции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) при х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sym w:font="Symbol" w:char="F0A5"/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если для любого числа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&gt;0 существует такое число М&gt;0, что для всех х,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sym w:font="Symbol" w:char="F0EF"/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sym w:font="Symbol" w:char="F0EF"/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выполняется неравенство</w:t>
            </w:r>
          </w:p>
          <w:p w:rsidR="00E2194F" w:rsidRPr="007C7614" w:rsidRDefault="00E2194F" w:rsidP="009F77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4483" type="#_x0000_t75" style="width:68.4pt;height:20.4pt" o:ole="" fillcolor="window">
                  <v:imagedata r:id="rId176" o:title=""/>
                </v:shape>
                <o:OLEObject Type="Embed" ProgID="Equation.3" ShapeID="_x0000_i4483" DrawAspect="Content" ObjectID="_1743257489" r:id="rId177"/>
              </w:object>
            </w:r>
          </w:p>
          <w:p w:rsidR="00E2194F" w:rsidRPr="007C7614" w:rsidRDefault="00E2194F" w:rsidP="009F7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Записывают: 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  <w:lang w:val="en-US"/>
              </w:rPr>
              <w:object w:dxaOrig="1340" w:dyaOrig="440">
                <v:shape id="_x0000_i4484" type="#_x0000_t75" style="width:67.2pt;height:21.6pt" o:ole="" fillcolor="window">
                  <v:imagedata r:id="rId178" o:title=""/>
                </v:shape>
                <o:OLEObject Type="Embed" ProgID="Equation.3" ShapeID="_x0000_i4484" DrawAspect="Content" ObjectID="_1743257490" r:id="rId179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2194F" w:rsidRPr="007C7614" w:rsidRDefault="00E2194F" w:rsidP="009F77BA">
            <w:pPr>
              <w:ind w:firstLine="36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сновные теоремы о пределах.</w:t>
            </w:r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1.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020" w:dyaOrig="440">
                <v:shape id="_x0000_i4485" type="#_x0000_t75" style="width:51pt;height:21.6pt" o:ole="" fillcolor="window">
                  <v:imagedata r:id="rId180" o:title=""/>
                </v:shape>
                <o:OLEObject Type="Embed" ProgID="Equation.3" ShapeID="_x0000_i4485" DrawAspect="Content" ObjectID="_1743257491" r:id="rId181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где С =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nst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2.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  <w:lang w:val="en-US"/>
              </w:rPr>
              <w:object w:dxaOrig="3780" w:dyaOrig="440">
                <v:shape id="_x0000_i4486" type="#_x0000_t75" style="width:189pt;height:21.6pt" o:ole="" fillcolor="window">
                  <v:imagedata r:id="rId182" o:title=""/>
                </v:shape>
                <o:OLEObject Type="Embed" ProgID="Equation.3" ShapeID="_x0000_i4486" DrawAspect="Content" ObjectID="_1743257492" r:id="rId183"/>
              </w:object>
            </w:r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3.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3560" w:dyaOrig="440">
                <v:shape id="_x0000_i4487" type="#_x0000_t75" style="width:178.2pt;height:21.6pt" o:ole="" fillcolor="window">
                  <v:imagedata r:id="rId184" o:title=""/>
                </v:shape>
                <o:OLEObject Type="Embed" ProgID="Equation.3" ShapeID="_x0000_i4487" DrawAspect="Content" ObjectID="_1743257493" r:id="rId185"/>
              </w:object>
            </w:r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Следствие.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  <w:lang w:val="en-US"/>
              </w:rPr>
              <w:object w:dxaOrig="2540" w:dyaOrig="440">
                <v:shape id="_x0000_i4488" type="#_x0000_t75" style="width:126.6pt;height:21.6pt" o:ole="" fillcolor="window">
                  <v:imagedata r:id="rId186" o:title=""/>
                </v:shape>
                <o:OLEObject Type="Embed" ProgID="Equation.3" ShapeID="_x0000_i4488" DrawAspect="Content" ObjectID="_1743257494" r:id="rId187"/>
              </w:object>
            </w:r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4.</w:t>
            </w:r>
            <w:r w:rsidRPr="007C7614">
              <w:rPr>
                <w:rFonts w:ascii="Times New Roman" w:hAnsi="Times New Roman" w:cs="Times New Roman"/>
                <w:position w:val="-38"/>
                <w:sz w:val="24"/>
                <w:szCs w:val="24"/>
                <w:lang w:val="en-US"/>
              </w:rPr>
              <w:object w:dxaOrig="2020" w:dyaOrig="859">
                <v:shape id="_x0000_i4489" type="#_x0000_t75" style="width:101.4pt;height:42.6pt" o:ole="" fillcolor="window">
                  <v:imagedata r:id="rId188" o:title=""/>
                </v:shape>
                <o:OLEObject Type="Embed" ProgID="Equation.3" ShapeID="_x0000_i4489" DrawAspect="Content" ObjectID="_1743257495" r:id="rId189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7C7614">
              <w:rPr>
                <w:rFonts w:ascii="Times New Roman" w:hAnsi="Times New Roman" w:cs="Times New Roman"/>
                <w:position w:val="-20"/>
                <w:sz w:val="24"/>
                <w:szCs w:val="24"/>
                <w:lang w:val="en-US"/>
              </w:rPr>
              <w:object w:dxaOrig="1240" w:dyaOrig="440">
                <v:shape id="_x0000_i4490" type="#_x0000_t75" style="width:62.4pt;height:21.6pt" o:ole="" fillcolor="window">
                  <v:imagedata r:id="rId190" o:title=""/>
                </v:shape>
                <o:OLEObject Type="Embed" ProgID="Equation.3" ShapeID="_x0000_i4490" DrawAspect="Content" ObjectID="_1743257496" r:id="rId191"/>
              </w:object>
            </w:r>
          </w:p>
          <w:p w:rsidR="00E2194F" w:rsidRPr="007C7614" w:rsidRDefault="00E2194F" w:rsidP="009F77BA">
            <w:pPr>
              <w:ind w:firstLine="36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дносторонние пределы. Замечательные пределы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rPr>
                <w:rStyle w:val="afff3"/>
              </w:rPr>
              <w:t>Левый предел. </w:t>
            </w:r>
            <w:r w:rsidRPr="007C7614">
              <w:t>Если значения  </w:t>
            </w:r>
            <w:r w:rsidRPr="007C7614">
              <w:rPr>
                <w:i/>
                <w:lang w:val="en-US"/>
              </w:rPr>
              <w:t>x</w:t>
            </w:r>
            <w:r w:rsidRPr="007C7614">
              <w:t>оставаясь меньше </w:t>
            </w:r>
            <w:r w:rsidRPr="007C7614">
              <w:rPr>
                <w:i/>
                <w:noProof/>
                <w:lang w:val="en-US"/>
              </w:rPr>
              <w:t>a</w:t>
            </w:r>
            <w:r w:rsidRPr="007C7614">
              <w:rPr>
                <w:i/>
              </w:rPr>
              <w:t> </w:t>
            </w:r>
            <w:r w:rsidRPr="007C7614">
              <w:t>стремятся к </w:t>
            </w:r>
            <w:r w:rsidRPr="007C7614">
              <w:rPr>
                <w:i/>
                <w:noProof/>
                <w:lang w:val="en-US"/>
              </w:rPr>
              <w:t>a</w:t>
            </w:r>
            <w:r w:rsidRPr="007C7614">
              <w:t> при этом разность 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A</m:t>
              </m:r>
            </m:oMath>
            <w:r w:rsidRPr="007C7614">
              <w:t> стремится к нулю, то число </w:t>
            </w:r>
            <w:r w:rsidRPr="007C7614">
              <w:rPr>
                <w:noProof/>
                <w:lang w:val="en-US"/>
              </w:rPr>
              <w:t>A</w:t>
            </w:r>
            <w:r w:rsidRPr="007C7614">
              <w:t> называется пределом функции </w:t>
            </w:r>
            <w:r w:rsidRPr="007C7614">
              <w:rPr>
                <w:i/>
                <w:noProof/>
                <w:lang w:val="en-US"/>
              </w:rPr>
              <w:t>f</w:t>
            </w:r>
            <w:r w:rsidRPr="007C7614">
              <w:rPr>
                <w:i/>
                <w:noProof/>
              </w:rPr>
              <w:t>(</w:t>
            </w:r>
            <w:r w:rsidRPr="007C7614">
              <w:rPr>
                <w:i/>
                <w:noProof/>
                <w:lang w:val="en-US"/>
              </w:rPr>
              <w:t>x</w:t>
            </w:r>
            <w:r w:rsidRPr="007C7614">
              <w:rPr>
                <w:i/>
                <w:noProof/>
              </w:rPr>
              <w:t>)</w:t>
            </w:r>
            <w:r w:rsidRPr="007C7614">
              <w:t> в точке </w:t>
            </w:r>
            <w:r w:rsidRPr="007C7614">
              <w:rPr>
                <w:i/>
                <w:noProof/>
                <w:lang w:val="en-US"/>
              </w:rPr>
              <w:t>a</w:t>
            </w:r>
            <w:r w:rsidRPr="007C7614">
              <w:t> слева и записывается как 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/>
                        </w:rPr>
                        <m:t>→</m:t>
                      </m:r>
                      <m:r>
                        <w:rPr>
                          <w:rFonts w:ascii="Cambria Math" w:hAnsi="Cambria Math"/>
                        </w:rPr>
                        <m:t>a-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</m:oMath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</w:pPr>
            <w:r w:rsidRPr="007C7614">
              <w:rPr>
                <w:rStyle w:val="afff3"/>
              </w:rPr>
              <w:t>Правый предел. </w:t>
            </w:r>
            <w:r w:rsidRPr="007C7614">
              <w:t>Если значения </w:t>
            </w:r>
            <w:r w:rsidRPr="007C7614">
              <w:rPr>
                <w:i/>
                <w:noProof/>
                <w:lang w:val="en-US"/>
              </w:rPr>
              <w:t>x</w:t>
            </w:r>
            <w:r w:rsidRPr="007C7614">
              <w:t> оставаясь больше </w:t>
            </w:r>
            <w:r w:rsidRPr="007C7614">
              <w:rPr>
                <w:i/>
                <w:noProof/>
                <w:lang w:val="en-US"/>
              </w:rPr>
              <w:t>a</w:t>
            </w:r>
            <w:r w:rsidRPr="007C7614">
              <w:t> стремятся к </w:t>
            </w:r>
            <w:r w:rsidRPr="007C7614">
              <w:rPr>
                <w:i/>
                <w:noProof/>
                <w:lang w:val="en-US"/>
              </w:rPr>
              <w:t>a</w:t>
            </w:r>
            <w:r w:rsidRPr="007C7614">
              <w:rPr>
                <w:i/>
              </w:rPr>
              <w:t> </w:t>
            </w:r>
            <w:r w:rsidRPr="007C7614">
              <w:t xml:space="preserve">при этом разность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A</m:t>
              </m:r>
            </m:oMath>
            <w:r w:rsidRPr="007C7614">
              <w:t>   стремится к нулю, то число </w:t>
            </w:r>
            <w:r w:rsidRPr="007C7614">
              <w:rPr>
                <w:noProof/>
                <w:lang w:val="en-US"/>
              </w:rPr>
              <w:t>A</w:t>
            </w:r>
            <w:r w:rsidRPr="007C7614">
              <w:t> называется пределом функции </w:t>
            </w:r>
            <w:r w:rsidRPr="007C7614">
              <w:rPr>
                <w:b/>
                <w:bCs/>
                <w:i/>
                <w:noProof/>
                <w:lang w:val="en-US"/>
              </w:rPr>
              <w:t>f</w:t>
            </w:r>
            <w:r w:rsidRPr="007C7614">
              <w:rPr>
                <w:b/>
                <w:bCs/>
                <w:i/>
                <w:noProof/>
              </w:rPr>
              <w:t>(</w:t>
            </w:r>
            <w:r w:rsidRPr="007C7614">
              <w:rPr>
                <w:b/>
                <w:bCs/>
                <w:i/>
                <w:noProof/>
                <w:lang w:val="en-US"/>
              </w:rPr>
              <w:t>x</w:t>
            </w:r>
            <w:r w:rsidRPr="007C7614">
              <w:rPr>
                <w:b/>
                <w:bCs/>
                <w:i/>
                <w:noProof/>
              </w:rPr>
              <w:t>)</w:t>
            </w:r>
            <w:r w:rsidRPr="007C7614">
              <w:rPr>
                <w:rStyle w:val="afff3"/>
              </w:rPr>
              <w:t> </w:t>
            </w:r>
            <w:r w:rsidRPr="007C7614">
              <w:t> в точке </w:t>
            </w:r>
            <w:r w:rsidRPr="007C7614">
              <w:rPr>
                <w:i/>
                <w:noProof/>
                <w:lang w:val="en-US"/>
              </w:rPr>
              <w:t>a</w:t>
            </w:r>
            <w:r w:rsidRPr="007C7614">
              <w:t> справа и записывается как 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/>
                        </w:rPr>
                        <m:t>→</m:t>
                      </m:r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/>
                        </w:rPr>
                        <m:t>+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</m:oMath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jc w:val="both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Первый замечательный предел</w:t>
            </w:r>
          </w:p>
          <w:p w:rsidR="00E2194F" w:rsidRPr="007C7614" w:rsidRDefault="00E2194F" w:rsidP="009F77BA">
            <w:pPr>
              <w:tabs>
                <w:tab w:val="center" w:pos="4820"/>
                <w:tab w:val="right" w:pos="963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720">
                <v:shape id="_x0000_i4491" type="#_x0000_t75" style="width:69pt;height:36pt" o:ole="">
                  <v:imagedata r:id="rId192" o:title=""/>
                </v:shape>
                <o:OLEObject Type="Embed" ProgID="Equation.3" ShapeID="_x0000_i4491" DrawAspect="Content" ObjectID="_1743257497" r:id="rId193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jc w:val="both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Второй замечательный предел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rPr>
                <w:lang w:val="en-US"/>
              </w:rPr>
            </w:pPr>
            <w:r w:rsidRPr="007C7614">
              <w:rPr>
                <w:position w:val="-32"/>
              </w:rPr>
              <w:object w:dxaOrig="1840" w:dyaOrig="840">
                <v:shape id="_x0000_i4492" type="#_x0000_t75" style="width:92.4pt;height:42pt" o:ole="">
                  <v:imagedata r:id="rId194" o:title=""/>
                </v:shape>
                <o:OLEObject Type="Embed" ProgID="Equation.3" ShapeID="_x0000_i4492" DrawAspect="Content" ObjectID="_1743257498" r:id="rId195"/>
              </w:object>
            </w:r>
            <w:r w:rsidRPr="007C7614">
              <w:t>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онятие производной функции. Таблица производных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одной функции </w:t>
            </w:r>
            <w:r w:rsidRPr="007C761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FB83D5" wp14:editId="15FD636A">
                  <wp:extent cx="609600" cy="257175"/>
                  <wp:effectExtent l="0" t="0" r="0" b="9525"/>
                  <wp:docPr id="169" name="Рисунок 74" descr="http://kontromat.ru/difege/image0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3" descr="http://kontromat.ru/difege/image0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по переменной </w:t>
            </w:r>
            <w:r w:rsidRPr="007C761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DB959A" wp14:editId="67070258">
                  <wp:extent cx="123825" cy="142875"/>
                  <wp:effectExtent l="0" t="0" r="9525" b="9525"/>
                  <wp:docPr id="170" name="Рисунок 73" descr="http://kontromat.ru/difege/image00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4" descr="http://kontromat.ru/difege/image00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называется предел отношения приращения функции к приращению аргумента при стремлении приращения аргумента к нулю.</w:t>
            </w:r>
          </w:p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Таблица производных основных функций:</w:t>
            </w:r>
          </w:p>
          <w:tbl>
            <w:tblPr>
              <w:tblW w:w="0" w:type="auto"/>
              <w:jc w:val="center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238"/>
              <w:gridCol w:w="2928"/>
            </w:tblGrid>
            <w:tr w:rsidR="00E2194F" w:rsidRPr="007C7614" w:rsidTr="009F77BA">
              <w:trPr>
                <w:jc w:val="center"/>
              </w:trPr>
              <w:tc>
                <w:tcPr>
                  <w:tcW w:w="223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12F1DC2A" wp14:editId="6397E3D7">
                        <wp:extent cx="790575" cy="276225"/>
                        <wp:effectExtent l="0" t="0" r="9525" b="9525"/>
                        <wp:docPr id="172" name="Рисунок 84" descr="http://kontromat.ru/difege/image046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99" descr="http://kontromat.ru/difege/image046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2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6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50C8BDE" wp14:editId="5D5E988A">
                        <wp:extent cx="1381125" cy="428625"/>
                        <wp:effectExtent l="0" t="0" r="9525" b="9525"/>
                        <wp:docPr id="173" name="Рисунок 83" descr="http://kontromat.ru/difege/image048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0" descr="http://kontromat.ru/difege/image048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81125" cy="428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2194F" w:rsidRPr="007C7614" w:rsidTr="009F77BA">
              <w:trPr>
                <w:jc w:val="center"/>
              </w:trPr>
              <w:tc>
                <w:tcPr>
                  <w:tcW w:w="223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110EDE9F" wp14:editId="027F303D">
                        <wp:extent cx="1028700" cy="257175"/>
                        <wp:effectExtent l="0" t="0" r="0" b="9525"/>
                        <wp:docPr id="174" name="Рисунок 82" descr="http://kontromat.ru/difege/image050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1" descr="http://kontromat.ru/difege/image050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2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7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646A49A8" wp14:editId="5C98A665">
                        <wp:extent cx="1143000" cy="390525"/>
                        <wp:effectExtent l="0" t="0" r="0" b="9525"/>
                        <wp:docPr id="175" name="Рисунок 81" descr="http://kontromat.ru/difege/image052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2" descr="http://kontromat.ru/difege/image052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2194F" w:rsidRPr="007C7614" w:rsidTr="009F77BA">
              <w:trPr>
                <w:jc w:val="center"/>
              </w:trPr>
              <w:tc>
                <w:tcPr>
                  <w:tcW w:w="223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3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673464E7" wp14:editId="600FE78E">
                        <wp:extent cx="1143000" cy="257175"/>
                        <wp:effectExtent l="0" t="0" r="0" b="9525"/>
                        <wp:docPr id="176" name="Рисунок 80" descr="http://kontromat.ru/difege/image054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3" descr="http://kontromat.ru/difege/image054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2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8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D33132B" wp14:editId="0B7337A2">
                        <wp:extent cx="1685925" cy="276225"/>
                        <wp:effectExtent l="0" t="0" r="9525" b="9525"/>
                        <wp:docPr id="177" name="Рисунок 79" descr="http://kontromat.ru/difege/image056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4" descr="http://kontromat.ru/difege/image056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59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2194F" w:rsidRPr="007C7614" w:rsidTr="009F77BA">
              <w:trPr>
                <w:jc w:val="center"/>
              </w:trPr>
              <w:tc>
                <w:tcPr>
                  <w:tcW w:w="223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4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E2A019D" wp14:editId="0C8CD3FB">
                        <wp:extent cx="1095375" cy="447675"/>
                        <wp:effectExtent l="0" t="0" r="9525" b="9525"/>
                        <wp:docPr id="178" name="Рисунок 78" descr="http://kontromat.ru/difege/image058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5" descr="http://kontromat.ru/difege/image058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447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2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9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11AD05E6" wp14:editId="35C8077F">
                        <wp:extent cx="657225" cy="390525"/>
                        <wp:effectExtent l="0" t="0" r="9525" b="9525"/>
                        <wp:docPr id="179" name="Рисунок 77" descr="http://kontromat.ru/difege/image060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6" descr="http://kontromat.ru/difege/image060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2194F" w:rsidRPr="007C7614" w:rsidTr="009F77BA">
              <w:trPr>
                <w:jc w:val="center"/>
              </w:trPr>
              <w:tc>
                <w:tcPr>
                  <w:tcW w:w="223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5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5D45CCA" wp14:editId="4EF8A06D">
                        <wp:extent cx="1257300" cy="428625"/>
                        <wp:effectExtent l="0" t="0" r="0" b="9525"/>
                        <wp:docPr id="180" name="Рисунок 76" descr="http://kontromat.ru/difege/image062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7" descr="http://kontromat.ru/difege/image062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428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28" w:type="dxa"/>
                  <w:vAlign w:val="center"/>
                  <w:hideMark/>
                </w:tcPr>
                <w:p w:rsidR="00E2194F" w:rsidRPr="007C7614" w:rsidRDefault="00E2194F" w:rsidP="009F77B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C761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) </w:t>
                  </w:r>
                  <w:r w:rsidRPr="007C7614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332F56C8" wp14:editId="3A2100B0">
                        <wp:extent cx="1295400" cy="447675"/>
                        <wp:effectExtent l="0" t="0" r="0" b="9525"/>
                        <wp:docPr id="181" name="Рисунок 75" descr="http://kontromat.ru/difege/image064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08" descr="http://kontromat.ru/difege/image064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95400" cy="447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сновные правила дифференцирования. Производные высших порядков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30"/>
              <w:shd w:val="clear" w:color="auto" w:fill="FFFFFF"/>
              <w:spacing w:before="0" w:after="0"/>
              <w:jc w:val="center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: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ind w:firstLine="525"/>
              <w:jc w:val="both"/>
            </w:pPr>
            <w:r w:rsidRPr="007C7614">
              <w:rPr>
                <w:rStyle w:val="afff3"/>
              </w:rPr>
              <w:t>1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1F242519" wp14:editId="48AFFCA9">
                  <wp:extent cx="647700" cy="180975"/>
                  <wp:effectExtent l="0" t="0" r="0" b="9525"/>
                  <wp:docPr id="182" name="Рисунок 95" descr="http://kontromat.ru/difege/image0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9" descr="http://kontromat.ru/difege/image0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br/>
              <w:t>Производная константы равна 0.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ind w:firstLine="525"/>
              <w:jc w:val="both"/>
            </w:pPr>
            <w:r w:rsidRPr="007C7614">
              <w:rPr>
                <w:rStyle w:val="afff3"/>
              </w:rPr>
              <w:t>2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227CAB4D" wp14:editId="23C45C86">
                  <wp:extent cx="371475" cy="180975"/>
                  <wp:effectExtent l="0" t="0" r="9525" b="9525"/>
                  <wp:docPr id="184" name="Рисунок 91" descr="http://kontromat.ru/difege/image03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3" descr="http://kontromat.ru/difege/image03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ind w:firstLine="525"/>
              <w:jc w:val="both"/>
            </w:pPr>
            <w:r w:rsidRPr="007C7614">
              <w:rPr>
                <w:rStyle w:val="afff3"/>
              </w:rPr>
              <w:t>3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3F1E5952" wp14:editId="0A557410">
                  <wp:extent cx="981075" cy="257175"/>
                  <wp:effectExtent l="0" t="0" r="9525" b="9525"/>
                  <wp:docPr id="185" name="Рисунок 90" descr="http://kontromat.ru/difege/image03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4" descr="http://kontromat.ru/difege/image03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br/>
              <w:t>Производная суммы (разности) равна сумме (разности) производных.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ind w:firstLine="525"/>
              <w:jc w:val="both"/>
            </w:pPr>
            <w:r w:rsidRPr="007C7614">
              <w:rPr>
                <w:rStyle w:val="afff3"/>
              </w:rPr>
              <w:t>4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0B52320D" wp14:editId="6B56E4F4">
                  <wp:extent cx="1838325" cy="257175"/>
                  <wp:effectExtent l="0" t="0" r="9525" b="9525"/>
                  <wp:docPr id="186" name="Рисунок 89" descr="http://kontromat.ru/difege/image03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5" descr="http://kontromat.ru/difege/image03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br/>
              <w:t>Константу можно выносить за знак дифференцирования</w:t>
            </w:r>
            <w:r w:rsidRPr="007C7614">
              <w:br/>
            </w:r>
            <w:r w:rsidRPr="007C7614">
              <w:rPr>
                <w:rStyle w:val="afff3"/>
              </w:rPr>
              <w:t>5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7F9A425F" wp14:editId="5BF13FB4">
                  <wp:extent cx="1104900" cy="257175"/>
                  <wp:effectExtent l="0" t="0" r="0" b="9525"/>
                  <wp:docPr id="187" name="Рисунок 87" descr="http://kontromat.ru/difege/image03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7" descr="http://kontromat.ru/difege/image03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br/>
              <w:t>Производная произведения.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ind w:firstLine="525"/>
              <w:jc w:val="both"/>
            </w:pPr>
            <w:r w:rsidRPr="007C7614">
              <w:rPr>
                <w:rStyle w:val="afff3"/>
              </w:rPr>
              <w:t>6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5125CCB5" wp14:editId="322B204F">
                  <wp:extent cx="1038225" cy="428625"/>
                  <wp:effectExtent l="0" t="0" r="9525" b="9525"/>
                  <wp:docPr id="188" name="Рисунок 86" descr="http://kontromat.ru/difege/image04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8" descr="http://kontromat.ru/difege/image04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br/>
              <w:t>Производная частного.</w:t>
            </w:r>
          </w:p>
          <w:p w:rsidR="00E2194F" w:rsidRPr="007C7614" w:rsidRDefault="00E2194F" w:rsidP="009F77BA">
            <w:pPr>
              <w:pStyle w:val="ab"/>
              <w:shd w:val="clear" w:color="auto" w:fill="FFFFFF"/>
              <w:spacing w:before="0" w:beforeAutospacing="0" w:after="0" w:afterAutospacing="0"/>
              <w:ind w:firstLine="525"/>
              <w:jc w:val="both"/>
            </w:pPr>
            <w:r w:rsidRPr="007C7614">
              <w:rPr>
                <w:rStyle w:val="afff3"/>
              </w:rPr>
              <w:t>7.</w:t>
            </w:r>
            <w:r w:rsidRPr="007C7614">
              <w:t> </w:t>
            </w:r>
            <w:r w:rsidRPr="007C7614">
              <w:rPr>
                <w:noProof/>
              </w:rPr>
              <w:drawing>
                <wp:inline distT="0" distB="0" distL="0" distR="0" wp14:anchorId="3B834766" wp14:editId="3656DF95">
                  <wp:extent cx="1343025" cy="352425"/>
                  <wp:effectExtent l="0" t="0" r="9525" b="9525"/>
                  <wp:docPr id="189" name="Рисунок 85" descr="http://kontromat.ru/difege/image04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9" descr="http://kontromat.ru/difege/image04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t>Под </w:t>
            </w:r>
            <w:r w:rsidRPr="007C7614">
              <w:rPr>
                <w:rStyle w:val="ff2"/>
                <w:shd w:val="clear" w:color="auto" w:fill="FFFFFF" w:themeFill="background1"/>
              </w:rPr>
              <w:t>производной высших порядков</w:t>
            </w:r>
            <w:r w:rsidRPr="007C7614">
              <w:rPr>
                <w:rStyle w:val="ff2"/>
                <w:shd w:val="clear" w:color="auto" w:fill="8CC7BF"/>
              </w:rPr>
              <w:t> </w:t>
            </w:r>
            <w:r w:rsidRPr="007C7614">
              <w:t>понимают дифференцирования функции более одного раза. Если производную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7C7614">
              <w:t xml:space="preserve">повторно дифференцировать, то получим производную второго порядка, </w:t>
            </w:r>
            <w:r w:rsidRPr="007C7614">
              <w:rPr>
                <w:shd w:val="clear" w:color="auto" w:fill="FFFFFF" w:themeFill="background1"/>
              </w:rPr>
              <w:t>или</w:t>
            </w:r>
            <w:r w:rsidRPr="007C7614">
              <w:rPr>
                <w:rStyle w:val="ff2"/>
                <w:shd w:val="clear" w:color="auto" w:fill="FFFFFF" w:themeFill="background1"/>
              </w:rPr>
              <w:t> вторую производную функции</w:t>
            </w:r>
            <w:r w:rsidRPr="007C7614">
              <w:t> </w:t>
            </w:r>
            <w:r w:rsidRPr="007C7614">
              <w:rPr>
                <w:i/>
                <w:noProof/>
                <w:lang w:val="en-US"/>
              </w:rPr>
              <w:t>y</w:t>
            </w:r>
            <w:r w:rsidRPr="007C7614">
              <w:rPr>
                <w:i/>
                <w:noProof/>
              </w:rPr>
              <w:t>=</w:t>
            </w:r>
            <w:r w:rsidRPr="007C7614">
              <w:rPr>
                <w:i/>
                <w:noProof/>
                <w:lang w:val="en-US"/>
              </w:rPr>
              <w:t>f</w:t>
            </w:r>
            <w:r w:rsidRPr="007C7614">
              <w:rPr>
                <w:i/>
                <w:noProof/>
              </w:rPr>
              <w:t>(</w:t>
            </w:r>
            <w:r w:rsidRPr="007C7614">
              <w:rPr>
                <w:i/>
                <w:noProof/>
                <w:lang w:val="en-US"/>
              </w:rPr>
              <w:t>x</w:t>
            </w:r>
            <w:r w:rsidRPr="007C7614">
              <w:rPr>
                <w:i/>
                <w:noProof/>
              </w:rPr>
              <w:t>)</w:t>
            </w:r>
            <w:r w:rsidRPr="007C7614">
              <w:t>, и она обозначается</w:t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rPr>
                <w:noProof/>
              </w:rPr>
              <w:drawing>
                <wp:inline distT="0" distB="0" distL="0" distR="0" wp14:anchorId="3DCC3491" wp14:editId="5E09658E">
                  <wp:extent cx="972000" cy="403024"/>
                  <wp:effectExtent l="0" t="0" r="0" b="0"/>
                  <wp:docPr id="190" name="Рисунок 97" descr="https://yukhym.com/images/stories/Diff/Diff6_0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3" descr="https://yukhym.com/images/stories/Diff/Diff6_0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2000" cy="403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rPr>
                <w:rStyle w:val="ff2"/>
                <w:shd w:val="clear" w:color="auto" w:fill="FFFFFF" w:themeFill="background1"/>
              </w:rPr>
              <w:t>Производная третьего порядка</w:t>
            </w:r>
            <w:r w:rsidRPr="007C7614">
              <w:rPr>
                <w:rStyle w:val="ff2"/>
                <w:shd w:val="clear" w:color="auto" w:fill="8CC7BF"/>
              </w:rPr>
              <w:t> </w:t>
            </w:r>
            <w:r w:rsidRPr="007C7614">
              <w:t>будет иметь вид</w:t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rPr>
                <w:noProof/>
              </w:rPr>
              <w:drawing>
                <wp:inline distT="0" distB="0" distL="0" distR="0" wp14:anchorId="2989F259" wp14:editId="2C22FA2E">
                  <wp:extent cx="1728000" cy="419656"/>
                  <wp:effectExtent l="0" t="0" r="5715" b="0"/>
                  <wp:docPr id="191" name="Рисунок 96" descr="https://yukhym.com/images/stories/Diff/Diff6_00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4" descr="https://yukhym.com/images/stories/Diff/Diff6_00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000" cy="419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именение производной к исследованию функции. Условие монотонности функции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pacing w:before="0" w:beforeAutospacing="0" w:after="0" w:afterAutospacing="0"/>
              <w:rPr>
                <w:rStyle w:val="afff3"/>
              </w:rPr>
            </w:pPr>
            <w:r w:rsidRPr="007C7614">
              <w:t>Возрастающие или убывающие функции называются </w:t>
            </w:r>
            <w:r w:rsidRPr="007C7614">
              <w:rPr>
                <w:rStyle w:val="afff3"/>
              </w:rPr>
              <w:t>монотонными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  <w:jc w:val="both"/>
            </w:pPr>
            <w:r w:rsidRPr="007C7614">
              <w:rPr>
                <w:rStyle w:val="afff3"/>
              </w:rPr>
              <w:t>Теорема</w:t>
            </w:r>
            <w:r w:rsidRPr="007C7614">
              <w:t> (необходимое условие возрастания функции) Если дифференцируемая на (а;b) функция ƒ(х) возрастает на интервале (а;b), то ƒ′(х) ≥0 для любого хє(а;b)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  <w:jc w:val="both"/>
            </w:pPr>
            <w:r w:rsidRPr="007C7614">
              <w:rPr>
                <w:rStyle w:val="afff3"/>
              </w:rPr>
              <w:t>Теорема</w:t>
            </w:r>
            <w:r w:rsidRPr="007C7614">
              <w:t> (Необходимое условие убывания функции). Если дифференцируемая на (а;b) функция ƒ(х) убывает на интервале (а;b), то ƒ′(х)≤ 0 для любого хє(а;b)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  <w:jc w:val="both"/>
            </w:pPr>
            <w:r w:rsidRPr="007C7614">
              <w:rPr>
                <w:rStyle w:val="afff3"/>
              </w:rPr>
              <w:t>Теорема</w:t>
            </w:r>
            <w:r w:rsidRPr="007C7614">
              <w:t> (достаточное условие возрастания функции). Если функция ƒ(х) имеет положительную производную в каждой точке интервала (а;b), то функция ƒ возрастает на (а;b)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  <w:jc w:val="both"/>
              <w:rPr>
                <w:b/>
                <w:bCs/>
              </w:rPr>
            </w:pPr>
            <w:r w:rsidRPr="007C7614">
              <w:rPr>
                <w:rStyle w:val="afff3"/>
              </w:rPr>
              <w:t>Теорема</w:t>
            </w:r>
            <w:r w:rsidRPr="007C7614">
              <w:t> (Достаточное условие убывания функции). Если функция ƒ(х) имеет отрицательную производную в каждой точке интервала (а;b), то функция ƒ убывает на интервале (а;b)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именение производной к исследованию функции. Экстремумы функции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Точка х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  <w:vertAlign w:val="subscript"/>
              </w:rPr>
              <w:t>0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 называется точкой минимума функции ƒ, если найдется такая окрестность точки х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  <w:vertAlign w:val="subscript"/>
              </w:rPr>
              <w:t>0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, что для всех х из этой окрестности справедливо неравенство </w:t>
            </w:r>
            <w:r w:rsidRPr="007C761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54E472E1" wp14:editId="5B17F61B">
                  <wp:extent cx="838200" cy="228600"/>
                  <wp:effectExtent l="0" t="0" r="0" b="0"/>
                  <wp:docPr id="194" name="Рисунок 134" descr="https://www.ok-t.ru/studopediaru/baza14/1007862935128.files/image38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1" descr="https://www.ok-t.ru/studopediaru/baza14/1007862935128.files/image38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Точка х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  <w:vertAlign w:val="subscript"/>
              </w:rPr>
              <w:t>0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 называется точкой максимума функции ƒ, если найдется такая окрестность точки х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  <w:vertAlign w:val="subscript"/>
              </w:rPr>
              <w:t>0</w:t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, что для всех х из этой окрестности справедливо неравенство </w:t>
            </w:r>
            <w:r w:rsidRPr="007C761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414957E1" wp14:editId="35BD260F">
                  <wp:extent cx="847725" cy="228600"/>
                  <wp:effectExtent l="0" t="0" r="9525" b="0"/>
                  <wp:docPr id="195" name="Рисунок 135" descr="https://www.ok-t.ru/studopediaru/baza14/1007862935128.files/image3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3" descr="https://www.ok-t.ru/studopediaru/baza14/1007862935128.files/image3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 w:rsidRPr="007C7614">
              <w:t>Точки максимума и минимума называются </w:t>
            </w:r>
            <w:r w:rsidRPr="007C7614">
              <w:rPr>
                <w:rStyle w:val="afff3"/>
              </w:rPr>
              <w:t>точками экстремума</w:t>
            </w:r>
            <w:r w:rsidRPr="007C7614">
              <w:t>, а значения функции в этих точках называются </w:t>
            </w:r>
            <w:r w:rsidRPr="007C7614">
              <w:rPr>
                <w:rStyle w:val="afff3"/>
              </w:rPr>
              <w:t>экстремумами функций.</w:t>
            </w:r>
          </w:p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именение производной к исследованию функции. Выпуклость и вогнутость функции. Точки перегиба.</w:t>
            </w: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Дифференцируемая функция является выпуклой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по направлению вниз на некотором интервале в том случае, когда ее график располагается не ниже касательной к нему в любой точке этого интервала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Дифференцируемая функция является выпуклой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по направлению вверх на некотором интервале в том случае, если график данной функции располагается не выше касательной к нему в любой точке этого интервала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7C7614">
              <w:rPr>
                <w:rStyle w:val="afff3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Точка перегиба функции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 – это точка 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</w:rPr>
              <w:t>M(x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0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</w:rPr>
              <w:t>; f(x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0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</w:rPr>
              <w:t>))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в которой существует касательная к графику функции, при условии существования производной в окрестности точки 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</w:rPr>
              <w:t>x</w:t>
            </w:r>
            <w:r w:rsidRPr="007C7614">
              <w:rPr>
                <w:rStyle w:val="mjx-char"/>
                <w:rFonts w:ascii="Times New Roman" w:hAnsi="Times New Roman" w:cs="Times New Roman"/>
                <w:sz w:val="24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0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где с левой и правой стороны график функции принимает разные направления выпуклости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Неопределенный интеграл. Основные свойства неопределенного интеграла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t> Совокупность всех первообразных для функции </w:t>
            </w:r>
            <w:r w:rsidRPr="007C7614">
              <w:rPr>
                <w:bdr w:val="none" w:sz="0" w:space="0" w:color="auto" w:frame="1"/>
              </w:rPr>
              <w:t>f(x)</w:t>
            </w:r>
            <w:r w:rsidRPr="007C7614">
              <w:t xml:space="preserve"> на некотором промежутке  называют </w:t>
            </w:r>
            <w:r w:rsidRPr="007C7614">
              <w:rPr>
                <w:b/>
                <w:bCs/>
                <w:i/>
                <w:iCs/>
              </w:rPr>
              <w:t>неопределенным интегралом от функции </w:t>
            </w:r>
            <w:r w:rsidRPr="007C7614">
              <w:rPr>
                <w:bdr w:val="none" w:sz="0" w:space="0" w:color="auto" w:frame="1"/>
              </w:rPr>
              <w:t>f</w:t>
            </w:r>
            <w:r w:rsidRPr="007C7614">
              <w:rPr>
                <w:b/>
                <w:bCs/>
                <w:i/>
                <w:iCs/>
              </w:rPr>
              <w:t> на этом промежутке</w:t>
            </w:r>
            <w:r w:rsidRPr="007C7614">
              <w:t>, обозначают символом </w:t>
            </w:r>
            <w:r w:rsidRPr="007C7614">
              <w:rPr>
                <w:bdr w:val="none" w:sz="0" w:space="0" w:color="auto" w:frame="1"/>
              </w:rPr>
              <w:t>∫f(x)dx</w:t>
            </w:r>
            <w:r>
              <w:t> и пишут</w:t>
            </w:r>
          </w:p>
          <w:p w:rsidR="00E2194F" w:rsidRPr="007C7614" w:rsidRDefault="00E2194F" w:rsidP="009F77BA">
            <w:pPr>
              <w:shd w:val="clear" w:color="auto" w:fill="FFFFFF" w:themeFill="background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bdr w:val="none" w:sz="0" w:space="0" w:color="auto" w:frame="1"/>
              </w:rPr>
              <w:t>∫f(x)dx=F(x)+C.</w:t>
            </w:r>
          </w:p>
          <w:p w:rsidR="00E2194F" w:rsidRPr="00347690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1. </w:t>
            </w: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изводная неопределённого интеграла равна подынтегральной функции, а его дифференциал – подынтегральному выражению.</w:t>
            </w:r>
          </w:p>
          <w:p w:rsidR="00E2194F" w:rsidRPr="00347690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2. Неопределённый интеграл от дифференциала функции </w:t>
            </w:r>
            <w:r w:rsidRPr="00347690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f</w:t>
            </w: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</w:t>
            </w:r>
            <w:r w:rsidRPr="00347690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 равен функции </w:t>
            </w:r>
            <w:r w:rsidRPr="00347690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f</w:t>
            </w: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</w:t>
            </w:r>
            <w:r w:rsidRPr="00347690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 с точностью до постоянного слагаемого</w:t>
            </w:r>
            <w:r w:rsidRPr="00347690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7690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. Постоянный множитель в подынтегральном выражении можно выносить за знак неопределённого интеграл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E2194F" w:rsidRPr="00347690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4769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. Неопределённый интеграл алгебраической суммы конечного числа функций равен алгебраической сумме неопределённых интегралов этих функций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сновные методы интегрирования: метод подстановки (замена переменной), интегрирование по частям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  <w:rPr>
                <w:shd w:val="clear" w:color="auto" w:fill="FFFFFF"/>
              </w:rPr>
            </w:pPr>
            <w:r w:rsidRPr="007C7614">
              <w:rPr>
                <w:shd w:val="clear" w:color="auto" w:fill="FFFFFF"/>
              </w:rPr>
              <w:t>Введение новой переменной интегрирования помогает свести нахождение данного интеграла к нахождению табличного интеграла. Такой метод называется </w:t>
            </w:r>
            <w:r w:rsidRPr="007C7614">
              <w:rPr>
                <w:rStyle w:val="afff1"/>
                <w:b/>
                <w:bCs/>
                <w:shd w:val="clear" w:color="auto" w:fill="FFFFFF"/>
              </w:rPr>
              <w:t>методом подстановки</w:t>
            </w:r>
            <w:r w:rsidRPr="007C7614">
              <w:rPr>
                <w:shd w:val="clear" w:color="auto" w:fill="FFFFFF"/>
              </w:rPr>
              <w:t> или </w:t>
            </w:r>
            <w:r w:rsidRPr="007C7614">
              <w:rPr>
                <w:rStyle w:val="afff1"/>
                <w:b/>
                <w:bCs/>
                <w:shd w:val="clear" w:color="auto" w:fill="FFFFFF"/>
              </w:rPr>
              <w:t>методом замены переменной</w:t>
            </w:r>
            <w:r w:rsidRPr="007C7614">
              <w:rPr>
                <w:shd w:val="clear" w:color="auto" w:fill="FFFFFF"/>
              </w:rPr>
              <w:t>.</w:t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t>Следующая формула называется </w:t>
            </w:r>
            <w:r w:rsidRPr="007C7614">
              <w:rPr>
                <w:rStyle w:val="afff1"/>
                <w:b/>
                <w:bCs/>
              </w:rPr>
              <w:t>формулой интегрирования по частям</w:t>
            </w:r>
            <w:r w:rsidRPr="007C7614">
              <w:t> в неопределённом интеграле:</w:t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  <w:r w:rsidRPr="007C7614">
              <w:rPr>
                <w:noProof/>
              </w:rPr>
              <w:drawing>
                <wp:inline distT="0" distB="0" distL="0" distR="0" wp14:anchorId="3469E6B1" wp14:editId="5DC3D496">
                  <wp:extent cx="1333500" cy="276225"/>
                  <wp:effectExtent l="0" t="0" r="0" b="9525"/>
                  <wp:docPr id="204" name="Рисунок 155" descr="https://function-x.ru/chapter8-1/integral1_clip_image1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6" descr="https://function-x.ru/chapter8-1/integral1_clip_image1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пределенный интеграл. Основные свойства определенного интеграла. Формула Ньютона-Лейбница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pStyle w:val="ab"/>
              <w:spacing w:before="0" w:beforeAutospacing="0" w:after="0" w:afterAutospacing="0"/>
            </w:pPr>
            <w:r w:rsidRPr="007C7614">
              <w:rPr>
                <w:bCs/>
                <w:iCs/>
                <w:u w:val="single"/>
              </w:rPr>
              <w:t>Определенным интегралом</w:t>
            </w:r>
            <w:r w:rsidRPr="007C7614">
              <w:t> от функции </w:t>
            </w:r>
            <w:r w:rsidRPr="007C7614">
              <w:rPr>
                <w:noProof/>
              </w:rPr>
              <w:drawing>
                <wp:inline distT="0" distB="0" distL="0" distR="0" wp14:anchorId="3CBF78DA" wp14:editId="188C0E6D">
                  <wp:extent cx="561975" cy="190500"/>
                  <wp:effectExtent l="0" t="0" r="9525" b="0"/>
                  <wp:docPr id="205" name="Рисунок 164" descr="https://studfile.net/html/2706/202/html_iQs2GCrHDZ.tj5w/img-qz9dN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4" descr="https://studfile.net/html/2706/202/html_iQs2GCrHDZ.tj5w/img-qz9dN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t>на отрезке</w:t>
            </w:r>
            <w:r w:rsidRPr="007C7614">
              <w:rPr>
                <w:noProof/>
              </w:rPr>
              <w:drawing>
                <wp:inline distT="0" distB="0" distL="0" distR="0" wp14:anchorId="50122D29" wp14:editId="645B5542">
                  <wp:extent cx="390525" cy="190500"/>
                  <wp:effectExtent l="0" t="0" r="9525" b="0"/>
                  <wp:docPr id="206" name="Рисунок 163" descr="https://studfile.net/html/2706/202/html_iQs2GCrHDZ.tj5w/img-0FsLoo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5" descr="https://studfile.net/html/2706/202/html_iQs2GCrHDZ.tj5w/img-0FsLo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t>называется конечный предел ее интегральной суммы, когда число элементарных отрезков неограниченно возрастает, а длина их стремится к нулю.</w:t>
            </w:r>
            <w:r>
              <w:t xml:space="preserve"> </w:t>
            </w:r>
            <w:r w:rsidRPr="007C7614">
              <w:t>Определенный интеграл обозначается символом 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7C7614">
              <w:rPr>
                <w:bCs/>
                <w:iCs/>
                <w:u w:val="single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войства определенного интеграла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1. Определенный интеграл от суммы конечного числа функций fi(x), f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(x),...,f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(x), заданных на отрезке [а, Ь], равен сумме определенных интегралов от слагаемых функций: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2. Постоянный множитель </w:t>
            </w:r>
            <w:r w:rsidRPr="007C761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к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 подынтегральной функции можно выносить за знак определенного интеграла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3. Если верхний и нижний пределы интегрирования поменять местами, то определенный интеграл сохранит абсолютную величину и изменит свой знак на противоположный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4. Если пределы интегрирования равны между собой, то определенный интеграл равен нулю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Формула Ньютона - Лейбница</w:t>
            </w: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C761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E2BD3D" wp14:editId="7B829517">
                  <wp:extent cx="1965960" cy="457532"/>
                  <wp:effectExtent l="0" t="0" r="0" b="0"/>
                  <wp:docPr id="213" name="Рисунок 165" descr="https://pdnr.ru/studopediaru/baza28/3217068106478.files/image00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9" descr="https://pdnr.ru/studopediaru/baza28/3217068106478.files/image00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2457" cy="463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пределение дифференциального уравнения. Виды дифференциальных уравнений первого порядка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е называется дифференциальным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относительно некоторой искомой функции, если оно содержит хотя бы одну производную этой функции.</w:t>
            </w:r>
          </w:p>
          <w:p w:rsidR="00E2194F" w:rsidRPr="007C7614" w:rsidRDefault="00E2194F" w:rsidP="009F77BA">
            <w:pPr>
              <w:tabs>
                <w:tab w:val="left" w:pos="10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ифференциальным уравнением первого порядка называется уравнение вида:</w:t>
            </w:r>
          </w:p>
          <w:p w:rsidR="00E2194F" w:rsidRPr="007C7614" w:rsidRDefault="00E2194F" w:rsidP="009F77BA">
            <w:pPr>
              <w:tabs>
                <w:tab w:val="left" w:pos="10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drawing>
                <wp:inline distT="0" distB="0" distL="0" distR="0" wp14:anchorId="5B9E7B94" wp14:editId="69F7D014">
                  <wp:extent cx="1038225" cy="238125"/>
                  <wp:effectExtent l="0" t="0" r="9525" b="9525"/>
                  <wp:docPr id="21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r w:rsidRPr="007C761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2F67E02" wp14:editId="254CFE67">
                  <wp:extent cx="885825" cy="238125"/>
                  <wp:effectExtent l="0" t="0" r="9525" b="9525"/>
                  <wp:docPr id="215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 (1)</w:t>
            </w:r>
          </w:p>
          <w:p w:rsidR="00E2194F" w:rsidRPr="007C7614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D43">
              <w:rPr>
                <w:rFonts w:ascii="Times New Roman" w:hAnsi="Times New Roman" w:cs="Times New Roman"/>
                <w:i/>
                <w:sz w:val="24"/>
                <w:szCs w:val="24"/>
              </w:rPr>
              <w:t>Дифференциальные уравнения первого порядка с разделяющимися переменным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эт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равнение первого порядка  вида</w:t>
            </w:r>
          </w:p>
          <w:p w:rsidR="00E2194F" w:rsidRPr="007C7614" w:rsidRDefault="00E2194F" w:rsidP="009F77BA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5C86992" wp14:editId="4486C9B3">
                  <wp:extent cx="1038225" cy="238125"/>
                  <wp:effectExtent l="0" t="0" r="9525" b="9525"/>
                  <wp:docPr id="216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r w:rsidRPr="007C761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F4B2B2" wp14:editId="237801E6">
                  <wp:extent cx="885825" cy="238125"/>
                  <wp:effectExtent l="0" t="0" r="9525" b="9525"/>
                  <wp:docPr id="217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2194F" w:rsidRPr="007C7614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Дифференциальное уравнение первого порядка вида </w:t>
            </w:r>
            <w:r w:rsidRPr="007C761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EDA6FA" wp14:editId="312BAE2C">
                  <wp:extent cx="771525" cy="200025"/>
                  <wp:effectExtent l="0" t="0" r="9525" b="9525"/>
                  <wp:docPr id="219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т.е.  </w:t>
            </w:r>
            <w:r w:rsidRPr="007C761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C5904B" wp14:editId="7D3D83EE">
                  <wp:extent cx="657225" cy="428625"/>
                  <wp:effectExtent l="0" t="0" r="9525" b="9525"/>
                  <wp:docPr id="222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E2194F" w:rsidRPr="007C7614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называется </w:t>
            </w:r>
            <w:r w:rsidRPr="00D15D43">
              <w:rPr>
                <w:rFonts w:ascii="Times New Roman" w:hAnsi="Times New Roman" w:cs="Times New Roman"/>
                <w:i/>
                <w:sz w:val="24"/>
                <w:szCs w:val="24"/>
              </w:rPr>
              <w:t>однородным дифференциальным уравнением первого  порядка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D15D43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D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Линейным дифференциальным уравнением первого порядка  </w:t>
            </w:r>
            <w:r w:rsidRPr="00D15D43">
              <w:rPr>
                <w:rFonts w:ascii="Times New Roman" w:hAnsi="Times New Roman" w:cs="Times New Roman"/>
                <w:sz w:val="24"/>
                <w:szCs w:val="24"/>
              </w:rPr>
              <w:t xml:space="preserve">называется уравнение </w:t>
            </w:r>
          </w:p>
          <w:p w:rsidR="00E2194F" w:rsidRPr="00F81053" w:rsidRDefault="00E2194F" w:rsidP="009F77B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BFB36E0" wp14:editId="2F74FB21">
                  <wp:extent cx="1076325" cy="200025"/>
                  <wp:effectExtent l="0" t="0" r="9525" b="9525"/>
                  <wp:docPr id="223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Множества и операции над ними. 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D15D43" w:rsidRDefault="00E2194F" w:rsidP="009F77BA">
            <w:pPr>
              <w:pStyle w:val="rightric"/>
              <w:shd w:val="clear" w:color="auto" w:fill="FFFFFF" w:themeFill="background1"/>
              <w:spacing w:before="0" w:beforeAutospacing="0" w:after="0" w:afterAutospacing="0"/>
              <w:jc w:val="both"/>
            </w:pPr>
            <w:r w:rsidRPr="00D15D43">
              <w:rPr>
                <w:rStyle w:val="afff3"/>
              </w:rPr>
              <w:t>Множеством</w:t>
            </w:r>
            <w:r w:rsidRPr="00D15D43">
              <w:t> называется совокупность некоторых элементов, объединенных каким-либо общим признаком. Элементами множества могут быть числа, фигуры, предметы, понятия и т.п.</w:t>
            </w:r>
          </w:p>
          <w:p w:rsidR="00E2194F" w:rsidRPr="00D15D43" w:rsidRDefault="00E2194F" w:rsidP="009F77BA">
            <w:pPr>
              <w:pStyle w:val="2"/>
              <w:shd w:val="clear" w:color="auto" w:fill="FFFFFF" w:themeFill="background1"/>
              <w:spacing w:before="0" w:after="0"/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D15D43">
              <w:rPr>
                <w:rFonts w:ascii="Times New Roman" w:hAnsi="Times New Roman" w:cs="Times New Roman"/>
                <w:sz w:val="24"/>
                <w:szCs w:val="24"/>
              </w:rPr>
              <w:t>Операции над множествами</w:t>
            </w:r>
          </w:p>
          <w:p w:rsidR="00E2194F" w:rsidRPr="00D15D43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  <w:jc w:val="both"/>
            </w:pPr>
            <w:r w:rsidRPr="00D15D43">
              <w:rPr>
                <w:rStyle w:val="afff3"/>
                <w:b w:val="0"/>
              </w:rPr>
              <w:t>1.Объединение</w:t>
            </w:r>
            <w:r w:rsidRPr="00D15D43">
              <w:t xml:space="preserve"> множеств </w:t>
            </w:r>
          </w:p>
          <w:p w:rsidR="00E2194F" w:rsidRPr="00D15D43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  <w:jc w:val="both"/>
            </w:pPr>
            <w:r w:rsidRPr="00D15D43">
              <w:rPr>
                <w:rStyle w:val="afff3"/>
                <w:b w:val="0"/>
              </w:rPr>
              <w:t>2.Пересечение</w:t>
            </w:r>
            <w:r w:rsidRPr="00D15D43">
              <w:t xml:space="preserve"> множеств </w:t>
            </w:r>
          </w:p>
          <w:p w:rsidR="00E2194F" w:rsidRPr="00D15D43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  <w:jc w:val="both"/>
            </w:pPr>
            <w:r w:rsidRPr="00D15D43">
              <w:t>3.</w:t>
            </w:r>
            <w:r w:rsidRPr="00D15D43">
              <w:rPr>
                <w:rStyle w:val="afff3"/>
                <w:b w:val="0"/>
              </w:rPr>
              <w:t>Разность</w:t>
            </w:r>
            <w:r w:rsidRPr="00D15D43">
              <w:t xml:space="preserve"> множеств </w:t>
            </w:r>
          </w:p>
          <w:p w:rsidR="00E2194F" w:rsidRPr="00D15D43" w:rsidRDefault="00E2194F" w:rsidP="009F77BA">
            <w:pPr>
              <w:pStyle w:val="ab"/>
              <w:shd w:val="clear" w:color="auto" w:fill="FFFFFF" w:themeFill="background1"/>
              <w:spacing w:before="0" w:beforeAutospacing="0" w:after="0" w:afterAutospacing="0"/>
              <w:jc w:val="both"/>
            </w:pPr>
            <w:r w:rsidRPr="00D15D43">
              <w:rPr>
                <w:rStyle w:val="afff3"/>
                <w:b w:val="0"/>
              </w:rPr>
              <w:t>4.Симметричная разность</w:t>
            </w:r>
            <w:r w:rsidRPr="00D15D43">
              <w:t xml:space="preserve"> множеств 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rFonts w:eastAsia="Calibri"/>
              </w:rPr>
            </w:pPr>
            <w:r w:rsidRPr="007C7614">
              <w:rPr>
                <w:b/>
              </w:rPr>
              <w:t>Абсолютная и относительная погрешности</w:t>
            </w:r>
            <w:r w:rsidRPr="007C7614">
              <w:t>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азность между истинным значением измеряемой величины и её приближённым значением называется абсолютной погрешностью.</w:t>
            </w:r>
          </w:p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тносительная погрешность – это частное от деления абсолютной погрешности на модуль приближённого значения измеряемой величины, выраженная в долях или процентах. </w:t>
            </w:r>
          </w:p>
          <w:p w:rsidR="00E2194F" w:rsidRPr="007C7614" w:rsidRDefault="00E2194F" w:rsidP="009F77BA">
            <w:pPr>
              <w:shd w:val="clear" w:color="auto" w:fill="FFFFFF" w:themeFill="background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5D2ECF7" wp14:editId="77D9A09C">
                  <wp:extent cx="2581275" cy="600075"/>
                  <wp:effectExtent l="0" t="0" r="9525" b="9525"/>
                  <wp:docPr id="224" name="Рисунок 183" descr="https://lh3.googleusercontent.com/-68eU12OU5I8/YHuP1QSB15I/AAAAAAAA8Ck/grM7J2_FXSAjHZVoEhBEVePMhs4tTitEQCLcBGAsYHQ/s16000/image.png">
                    <a:hlinkClick xmlns:a="http://schemas.openxmlformats.org/drawingml/2006/main" r:id="rId22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8" descr="https://lh3.googleusercontent.com/-68eU12OU5I8/YHuP1QSB15I/AAAAAAAA8Ck/grM7J2_FXSAjHZVoEhBEVePMhs4tTitEQCLcBGAsYHQ/s16000/image.png">
                            <a:hlinkClick r:id="rId22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94F" w:rsidRPr="007C7614" w:rsidRDefault="00E2194F" w:rsidP="009F77BA">
            <w:pPr>
              <w:shd w:val="clear" w:color="auto" w:fill="FFFFFF" w:themeFill="background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b/>
              </w:rPr>
            </w:pPr>
            <w:r w:rsidRPr="007C7614">
              <w:rPr>
                <w:b/>
              </w:rPr>
              <w:t>Округление чисел. Погрешности простейших арифметических действий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о округления. Если в старшем из отбрасываемых  разрядов  стоит  цифра меньше пяти, то содержимое сохраняемых разрядов числа не изменяется. В противном случае в младший сохраняемый разряд добавляется единица с тем же знаком, что и у самого числа.</w:t>
            </w:r>
          </w:p>
          <w:p w:rsidR="00E2194F" w:rsidRPr="007C7614" w:rsidRDefault="00E2194F" w:rsidP="009F77BA">
            <w:pPr>
              <w:pStyle w:val="c3"/>
              <w:shd w:val="clear" w:color="auto" w:fill="FFFFFF"/>
              <w:spacing w:before="0" w:beforeAutospacing="0" w:after="0" w:afterAutospacing="0"/>
              <w:ind w:firstLine="568"/>
              <w:jc w:val="both"/>
            </w:pPr>
            <w:r w:rsidRPr="007C7614">
              <w:rPr>
                <w:rStyle w:val="c0"/>
              </w:rPr>
              <w:t>1. </w:t>
            </w:r>
            <w:r w:rsidRPr="007C7614">
              <w:rPr>
                <w:rStyle w:val="c6"/>
                <w:b/>
                <w:bCs/>
              </w:rPr>
              <w:t>Сложение и вычитание</w:t>
            </w:r>
            <w:r w:rsidRPr="007C7614">
              <w:rPr>
                <w:rStyle w:val="c0"/>
              </w:rPr>
              <w:t>. Предельной абсолютной погрешностью алгебраической суммы является сумма соответствующих погрешностей слагаемых:</w:t>
            </w:r>
          </w:p>
          <w:p w:rsidR="00E2194F" w:rsidRPr="007C7614" w:rsidRDefault="00E2194F" w:rsidP="009F77BA">
            <w:pPr>
              <w:pStyle w:val="c3"/>
              <w:shd w:val="clear" w:color="auto" w:fill="FFFFFF"/>
              <w:spacing w:before="0" w:beforeAutospacing="0" w:after="0" w:afterAutospacing="0"/>
              <w:ind w:firstLine="568"/>
              <w:jc w:val="both"/>
            </w:pPr>
            <w:r w:rsidRPr="007C7614">
              <w:rPr>
                <w:rStyle w:val="c0"/>
              </w:rPr>
              <w:sym w:font="Symbol" w:char="F044"/>
            </w:r>
            <w:r w:rsidRPr="007C7614">
              <w:rPr>
                <w:rStyle w:val="c0"/>
              </w:rPr>
              <w:t>(X+Y) = </w:t>
            </w:r>
            <w:r w:rsidRPr="007C7614">
              <w:rPr>
                <w:rStyle w:val="c0"/>
              </w:rPr>
              <w:sym w:font="Symbol" w:char="F044"/>
            </w:r>
            <w:r w:rsidRPr="007C7614">
              <w:rPr>
                <w:rStyle w:val="c0"/>
              </w:rPr>
              <w:t>Х + </w:t>
            </w:r>
            <w:r w:rsidRPr="007C7614">
              <w:rPr>
                <w:rStyle w:val="c0"/>
              </w:rPr>
              <w:sym w:font="Symbol" w:char="F044"/>
            </w:r>
            <w:r w:rsidRPr="007C7614">
              <w:rPr>
                <w:rStyle w:val="c0"/>
              </w:rPr>
              <w:t>Y ,       </w:t>
            </w:r>
            <w:r w:rsidRPr="007C7614">
              <w:rPr>
                <w:rStyle w:val="c0"/>
              </w:rPr>
              <w:sym w:font="Symbol" w:char="F044"/>
            </w:r>
            <w:r w:rsidRPr="007C7614">
              <w:rPr>
                <w:rStyle w:val="c0"/>
              </w:rPr>
              <w:t>(X-Y) = </w:t>
            </w:r>
            <w:r w:rsidRPr="007C7614">
              <w:rPr>
                <w:rStyle w:val="c0"/>
              </w:rPr>
              <w:sym w:font="Symbol" w:char="F044"/>
            </w:r>
            <w:r w:rsidRPr="007C7614">
              <w:rPr>
                <w:rStyle w:val="c0"/>
              </w:rPr>
              <w:t>Х + </w:t>
            </w:r>
            <w:r w:rsidRPr="007C7614">
              <w:rPr>
                <w:rStyle w:val="c0"/>
              </w:rPr>
              <w:sym w:font="Symbol" w:char="F044"/>
            </w:r>
            <w:r w:rsidRPr="007C7614">
              <w:rPr>
                <w:rStyle w:val="c0"/>
              </w:rPr>
              <w:t>Y .</w:t>
            </w:r>
          </w:p>
          <w:p w:rsidR="00E2194F" w:rsidRPr="007C7614" w:rsidRDefault="00E2194F" w:rsidP="009F77BA">
            <w:pPr>
              <w:pStyle w:val="c3"/>
              <w:shd w:val="clear" w:color="auto" w:fill="FFFFFF"/>
              <w:spacing w:before="0" w:beforeAutospacing="0" w:after="0" w:afterAutospacing="0"/>
              <w:ind w:firstLine="568"/>
              <w:jc w:val="both"/>
            </w:pPr>
            <w:r w:rsidRPr="007C7614">
              <w:rPr>
                <w:rStyle w:val="c0"/>
              </w:rPr>
              <w:t>2. </w:t>
            </w:r>
            <w:r w:rsidRPr="007C7614">
              <w:rPr>
                <w:rStyle w:val="c6"/>
                <w:b/>
                <w:bCs/>
              </w:rPr>
              <w:t>Умножение и деление.</w:t>
            </w:r>
            <w:r w:rsidRPr="007C7614">
              <w:rPr>
                <w:rStyle w:val="c0"/>
              </w:rPr>
              <w:t> Если   </w:t>
            </w:r>
            <w:r w:rsidRPr="007C7614">
              <w:rPr>
                <w:rStyle w:val="c0"/>
              </w:rPr>
              <w:sym w:font="Symbol" w:char="F064"/>
            </w:r>
            <w:r w:rsidRPr="007C7614">
              <w:rPr>
                <w:rStyle w:val="c0"/>
              </w:rPr>
              <w:t>Х &lt;&lt; |Х| и </w:t>
            </w:r>
            <w:r w:rsidRPr="007C7614">
              <w:rPr>
                <w:rStyle w:val="c0"/>
              </w:rPr>
              <w:sym w:font="Symbol" w:char="F064"/>
            </w:r>
            <w:r w:rsidRPr="007C7614">
              <w:rPr>
                <w:rStyle w:val="c0"/>
              </w:rPr>
              <w:t>Y &lt;&lt; |Y|,   то имеет место следующая формула:</w:t>
            </w:r>
          </w:p>
          <w:p w:rsidR="00E2194F" w:rsidRPr="007C7614" w:rsidRDefault="00E2194F" w:rsidP="009F77BA">
            <w:pPr>
              <w:pStyle w:val="c3"/>
              <w:shd w:val="clear" w:color="auto" w:fill="FFFFFF"/>
              <w:spacing w:before="0" w:beforeAutospacing="0" w:after="0" w:afterAutospacing="0"/>
              <w:ind w:firstLine="568"/>
              <w:jc w:val="both"/>
            </w:pPr>
            <w:r w:rsidRPr="007C7614">
              <w:rPr>
                <w:rStyle w:val="c0"/>
              </w:rPr>
              <w:sym w:font="Symbol" w:char="F064"/>
            </w:r>
            <w:r w:rsidRPr="007C7614">
              <w:rPr>
                <w:rStyle w:val="c0"/>
              </w:rPr>
              <w:t>(X · Y) = </w:t>
            </w:r>
            <w:r w:rsidRPr="007C7614">
              <w:rPr>
                <w:rStyle w:val="c0"/>
              </w:rPr>
              <w:sym w:font="Symbol" w:char="F064"/>
            </w:r>
            <w:r w:rsidRPr="007C7614">
              <w:rPr>
                <w:rStyle w:val="c0"/>
              </w:rPr>
              <w:t>(X/Y) = </w:t>
            </w:r>
            <w:r w:rsidRPr="007C7614">
              <w:rPr>
                <w:rStyle w:val="c0"/>
              </w:rPr>
              <w:sym w:font="Symbol" w:char="F064"/>
            </w:r>
            <w:r w:rsidRPr="007C7614">
              <w:rPr>
                <w:rStyle w:val="c0"/>
              </w:rPr>
              <w:t>X + </w:t>
            </w:r>
            <w:r w:rsidRPr="007C7614">
              <w:rPr>
                <w:rStyle w:val="c0"/>
              </w:rPr>
              <w:sym w:font="Symbol" w:char="F064"/>
            </w:r>
            <w:r w:rsidRPr="007C7614">
              <w:rPr>
                <w:rStyle w:val="c0"/>
              </w:rPr>
              <w:t>Y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b/>
              </w:rPr>
            </w:pPr>
            <w:r w:rsidRPr="007C7614">
              <w:rPr>
                <w:b/>
              </w:rPr>
              <w:t>Комбинаторика. Выборки элементов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Если каждому элементу конечного множества поставлены в соответствие натуральные числа, то такое упорядоченное множество называется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ерестановк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Число перестановок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з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-элементного множества вычисляется по формуле: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!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4D6">
              <w:rPr>
                <w:rStyle w:val="afff3"/>
                <w:rFonts w:ascii="Times New Roman" w:hAnsi="Times New Roman" w:cs="Times New Roman"/>
                <w:b w:val="0"/>
                <w:sz w:val="24"/>
                <w:szCs w:val="24"/>
                <w:shd w:val="clear" w:color="auto" w:fill="FFFFFF"/>
              </w:rPr>
              <w:t>Размещением из n элементов по k называется любое упорядоченное множество из k элементов, состоящее из элементов данного n-элементного множества</w:t>
            </w:r>
            <w:r w:rsidRPr="00D924D6">
              <w:rPr>
                <w:rStyle w:val="afff3"/>
                <w:rFonts w:ascii="Times New Roman" w:hAnsi="Times New Roman" w:cs="Times New Roman"/>
                <w:b w:val="0"/>
                <w:color w:val="212529"/>
                <w:sz w:val="24"/>
                <w:szCs w:val="24"/>
                <w:shd w:val="clear" w:color="auto" w:fill="FFFFFF"/>
              </w:rPr>
              <w:t>.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Число размещений из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о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k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обозначается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340" w:dyaOrig="380">
                <v:shape id="_x0000_i4493" type="#_x0000_t75" style="width:17.4pt;height:18.6pt" o:ole="" fillcolor="window">
                  <v:imagedata r:id="rId231" o:title=""/>
                </v:shape>
                <o:OLEObject Type="Embed" ProgID="Equation.3" ShapeID="_x0000_i4493" DrawAspect="Content" ObjectID="_1743257499" r:id="rId232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Сочетанием из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о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k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неупорядоченное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-элементное подмножество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-элементного множества. Число сочетаний из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по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обозначается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340" w:dyaOrig="380">
                <v:shape id="_x0000_i4494" type="#_x0000_t75" style="width:17.4pt;height:18.6pt" o:ole="" fillcolor="window">
                  <v:imagedata r:id="rId233" o:title=""/>
                </v:shape>
                <o:OLEObject Type="Embed" ProgID="Equation.3" ShapeID="_x0000_i4494" DrawAspect="Content" ObjectID="_1743257500" r:id="rId234"/>
              </w:objec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b/>
              </w:rPr>
            </w:pPr>
            <w:r w:rsidRPr="007C7614">
              <w:rPr>
                <w:b/>
              </w:rPr>
              <w:t>События и их классификация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Наблюдаемые нами события можно разделить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достоверные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возможные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лучайные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Достоверным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событие, которое обязательно произойдет, если будет осуществлена определенная совокупность условий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возможным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ют событие, которое заведомо не произойдет, если будет осуществлена определенная совокупность условий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лучайным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ют событие, которое может произойти, либо не произойти, если будет осуществлена оп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ленная совокупность условий. 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События называют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совместными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, если появление одного из них исключает появление других событий в одном и том же испытании.</w:t>
            </w:r>
          </w:p>
          <w:p w:rsidR="00E2194F" w:rsidRPr="007C7614" w:rsidRDefault="00E2194F" w:rsidP="009F77B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События называются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авновозможными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, если нет оснований считать одно из них более или менее возможным, чем остальные.</w:t>
            </w: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b/>
              </w:rPr>
            </w:pPr>
            <w:r w:rsidRPr="007C7614">
              <w:rPr>
                <w:b/>
              </w:rPr>
              <w:t>Классическое определение вероятности случайного события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Вероятностью Р(А) события А называют отношение числа благоприятствующих этому событию исходов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к общему числу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всех возможных элементарных исходов испытания, образующих полную группу, т.е. Р(А) =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object w:dxaOrig="300" w:dyaOrig="620">
                <v:shape id="_x0000_i4495" type="#_x0000_t75" style="width:15pt;height:31.2pt" o:ole="" fillcolor="window">
                  <v:imagedata r:id="rId235" o:title=""/>
                </v:shape>
                <o:OLEObject Type="Embed" ProgID="Equation.3" ShapeID="_x0000_i4495" DrawAspect="Content" ObjectID="_1743257501" r:id="rId236"/>
              </w:object>
            </w:r>
          </w:p>
          <w:p w:rsidR="00E2194F" w:rsidRPr="007C7614" w:rsidRDefault="00E2194F" w:rsidP="009F77B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Свойства вероятности:</w:t>
            </w:r>
          </w:p>
          <w:p w:rsidR="00E2194F" w:rsidRPr="007C7614" w:rsidRDefault="00E2194F" w:rsidP="00E2194F">
            <w:pPr>
              <w:numPr>
                <w:ilvl w:val="0"/>
                <w:numId w:val="44"/>
              </w:numPr>
              <w:ind w:left="0" w:firstLine="34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Вероятность достоверного события равна единице.</w:t>
            </w:r>
          </w:p>
          <w:p w:rsidR="00E2194F" w:rsidRPr="007C7614" w:rsidRDefault="00E2194F" w:rsidP="00E2194F">
            <w:pPr>
              <w:numPr>
                <w:ilvl w:val="0"/>
                <w:numId w:val="44"/>
              </w:numPr>
              <w:ind w:left="0" w:firstLine="34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Вероятность невозможного события равна нулю.</w:t>
            </w:r>
          </w:p>
          <w:p w:rsidR="00E2194F" w:rsidRPr="007C7614" w:rsidRDefault="00E2194F" w:rsidP="00E2194F">
            <w:pPr>
              <w:numPr>
                <w:ilvl w:val="0"/>
                <w:numId w:val="44"/>
              </w:numPr>
              <w:ind w:left="0" w:firstLine="34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Вероятность случайного события есть число, заключенное между нулем и единицей.</w:t>
            </w:r>
          </w:p>
          <w:p w:rsidR="00E2194F" w:rsidRPr="007C7614" w:rsidRDefault="00E2194F" w:rsidP="009F77B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b/>
              </w:rPr>
            </w:pPr>
            <w:r w:rsidRPr="007C7614">
              <w:rPr>
                <w:b/>
              </w:rPr>
              <w:t>Сумма и произведение событий. Вероятность появления хотя бы одного события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уммой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 + В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событий называется событие, состоящее в том, что в результате опыта наступит или событие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, или  событие В, или оба вместе.  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оизведением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В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событ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событие, состоящее в совместном появлении и события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,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и события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Вероятность появления одного из нескольких попарно несовместных событий, безразлично какого, равна сумме вероятностей этих событий: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1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+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+ …+ 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 = P(A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1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 + P(A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+ P(A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3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 + …+ P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n</w:t>
            </w:r>
            <w:r w:rsidRPr="007C7614">
              <w:rPr>
                <w:rFonts w:ascii="Times New Roman" w:hAnsi="Times New Roman" w:cs="Times New Roman"/>
                <w:b/>
                <w:sz w:val="24"/>
                <w:szCs w:val="24"/>
              </w:rPr>
              <w:t>).</w:t>
            </w:r>
          </w:p>
          <w:p w:rsidR="00E2194F" w:rsidRPr="007C7614" w:rsidRDefault="00E2194F" w:rsidP="009F77B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2194F" w:rsidRPr="007C7614" w:rsidTr="00E2194F">
        <w:tc>
          <w:tcPr>
            <w:tcW w:w="567" w:type="dxa"/>
          </w:tcPr>
          <w:p w:rsidR="00E2194F" w:rsidRPr="007C7614" w:rsidRDefault="00E2194F" w:rsidP="00E2194F">
            <w:pPr>
              <w:pStyle w:val="a9"/>
              <w:numPr>
                <w:ilvl w:val="0"/>
                <w:numId w:val="46"/>
              </w:numPr>
              <w:spacing w:before="0" w:after="0"/>
              <w:ind w:left="317"/>
              <w:contextualSpacing/>
              <w:rPr>
                <w:b/>
              </w:rPr>
            </w:pPr>
          </w:p>
        </w:tc>
        <w:tc>
          <w:tcPr>
            <w:tcW w:w="2410" w:type="dxa"/>
          </w:tcPr>
          <w:p w:rsidR="00E2194F" w:rsidRPr="007C7614" w:rsidRDefault="00E2194F" w:rsidP="009F77BA">
            <w:pPr>
              <w:pStyle w:val="a9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left="0"/>
              <w:rPr>
                <w:b/>
              </w:rPr>
            </w:pPr>
            <w:r w:rsidRPr="007C7614">
              <w:rPr>
                <w:b/>
              </w:rPr>
              <w:t>Задачи математической статистики. Генеральная и выборочная статистические совокупности.</w:t>
            </w:r>
          </w:p>
          <w:p w:rsidR="00E2194F" w:rsidRPr="007C7614" w:rsidRDefault="00E2194F" w:rsidP="009F77B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E2194F" w:rsidRDefault="00E2194F" w:rsidP="009F77BA">
            <w:pPr>
              <w:contextualSpacing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924D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сновными задачами матем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атической статистики является: </w:t>
            </w:r>
            <w:r w:rsidRPr="00D924D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указание способов сбора и группировки статистических сведений, полученных в результате наблюдений или в результате специально поставленных эксперименто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.</w:t>
            </w:r>
          </w:p>
          <w:p w:rsidR="00E2194F" w:rsidRPr="007C7614" w:rsidRDefault="00E2194F" w:rsidP="009F77B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Статистическая совокупность называется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генеральной совокупностью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если исследованию подлежат все элементы совокупности.</w:t>
            </w:r>
          </w:p>
          <w:p w:rsidR="00E2194F" w:rsidRPr="007C7614" w:rsidRDefault="00E2194F" w:rsidP="009F77B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Выборочной совокупностью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>, или прос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C76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выборкой</w:t>
            </w:r>
            <w:r w:rsidRPr="007C7614">
              <w:rPr>
                <w:rFonts w:ascii="Times New Roman" w:hAnsi="Times New Roman" w:cs="Times New Roman"/>
                <w:i/>
                <w:sz w:val="24"/>
                <w:szCs w:val="24"/>
              </w:rPr>
              <w:t>,</w:t>
            </w:r>
            <w:r w:rsidRPr="007C7614">
              <w:rPr>
                <w:rFonts w:ascii="Times New Roman" w:hAnsi="Times New Roman" w:cs="Times New Roman"/>
                <w:sz w:val="24"/>
                <w:szCs w:val="24"/>
              </w:rPr>
              <w:t xml:space="preserve"> называют часть элементов генеральной совокупности подлежащих исследованию. </w:t>
            </w:r>
          </w:p>
        </w:tc>
      </w:tr>
    </w:tbl>
    <w:p w:rsidR="00E2194F" w:rsidRDefault="00E2194F" w:rsidP="00E2194F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5BB7" w:rsidRDefault="00595BB7" w:rsidP="009A08EA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sectPr w:rsidR="00595BB7" w:rsidSect="00595BB7">
      <w:pgSz w:w="11906" w:h="16838"/>
      <w:pgMar w:top="1134" w:right="850" w:bottom="1134" w:left="1701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43ED" w:rsidRDefault="00B543ED" w:rsidP="00595BB7">
      <w:pPr>
        <w:spacing w:after="0" w:line="240" w:lineRule="auto"/>
        <w:ind w:hanging="2"/>
      </w:pPr>
      <w:r>
        <w:separator/>
      </w:r>
    </w:p>
  </w:endnote>
  <w:endnote w:type="continuationSeparator" w:id="0">
    <w:p w:rsidR="00B543ED" w:rsidRDefault="00B543ED" w:rsidP="00595BB7">
      <w:pPr>
        <w:spacing w:after="0" w:line="240" w:lineRule="auto"/>
        <w:ind w:hanging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43ED" w:rsidRDefault="00B543ED" w:rsidP="00595BB7">
      <w:pPr>
        <w:spacing w:after="0" w:line="240" w:lineRule="auto"/>
        <w:ind w:hanging="2"/>
      </w:pPr>
      <w:r>
        <w:separator/>
      </w:r>
    </w:p>
  </w:footnote>
  <w:footnote w:type="continuationSeparator" w:id="0">
    <w:p w:rsidR="00B543ED" w:rsidRDefault="00B543ED" w:rsidP="00595BB7">
      <w:pPr>
        <w:spacing w:after="0" w:line="240" w:lineRule="auto"/>
        <w:ind w:hanging="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522D6"/>
    <w:multiLevelType w:val="multilevel"/>
    <w:tmpl w:val="645A58B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1" w15:restartNumberingAfterBreak="0">
    <w:nsid w:val="05D03410"/>
    <w:multiLevelType w:val="hybridMultilevel"/>
    <w:tmpl w:val="92706B8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4E7586"/>
    <w:multiLevelType w:val="multilevel"/>
    <w:tmpl w:val="DB0E64C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E79BE"/>
    <w:multiLevelType w:val="multilevel"/>
    <w:tmpl w:val="5D90B1B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0E9F09EF"/>
    <w:multiLevelType w:val="multilevel"/>
    <w:tmpl w:val="92B6DB1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5" w15:restartNumberingAfterBreak="0">
    <w:nsid w:val="0FAD2445"/>
    <w:multiLevelType w:val="multilevel"/>
    <w:tmpl w:val="46AC9362"/>
    <w:lvl w:ilvl="0">
      <w:start w:val="1"/>
      <w:numFmt w:val="bullet"/>
      <w:lvlText w:val="-"/>
      <w:lvlJc w:val="left"/>
      <w:pPr>
        <w:ind w:left="5" w:hanging="5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74" w:hanging="11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94" w:hanging="18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14" w:hanging="26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34" w:hanging="333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54" w:hanging="405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74" w:hanging="47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94" w:hanging="54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14" w:hanging="62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6" w15:restartNumberingAfterBreak="0">
    <w:nsid w:val="112329D1"/>
    <w:multiLevelType w:val="hybridMultilevel"/>
    <w:tmpl w:val="0304238C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A70B51"/>
    <w:multiLevelType w:val="hybridMultilevel"/>
    <w:tmpl w:val="C796622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0521672"/>
    <w:multiLevelType w:val="hybridMultilevel"/>
    <w:tmpl w:val="DC94D27E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917DA7"/>
    <w:multiLevelType w:val="multilevel"/>
    <w:tmpl w:val="70EEDAC0"/>
    <w:lvl w:ilvl="0">
      <w:start w:val="1"/>
      <w:numFmt w:val="decimal"/>
      <w:lvlText w:val="%1)"/>
      <w:lvlJc w:val="left"/>
      <w:pPr>
        <w:ind w:left="644" w:hanging="358"/>
      </w:pPr>
      <w:rPr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2636530"/>
    <w:multiLevelType w:val="multilevel"/>
    <w:tmpl w:val="6338F8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8311AD"/>
    <w:multiLevelType w:val="multilevel"/>
    <w:tmpl w:val="B1AA4ECC"/>
    <w:lvl w:ilvl="0">
      <w:start w:val="1"/>
      <w:numFmt w:val="decimal"/>
      <w:lvlText w:val="%1."/>
      <w:lvlJc w:val="left"/>
      <w:pPr>
        <w:ind w:left="3600" w:hanging="360"/>
      </w:pPr>
    </w:lvl>
    <w:lvl w:ilvl="1">
      <w:start w:val="1"/>
      <w:numFmt w:val="lowerLetter"/>
      <w:lvlText w:val="%2."/>
      <w:lvlJc w:val="left"/>
      <w:pPr>
        <w:ind w:left="4320" w:hanging="360"/>
      </w:pPr>
    </w:lvl>
    <w:lvl w:ilvl="2">
      <w:start w:val="1"/>
      <w:numFmt w:val="lowerRoman"/>
      <w:lvlText w:val="%3."/>
      <w:lvlJc w:val="right"/>
      <w:pPr>
        <w:ind w:left="5040" w:hanging="180"/>
      </w:pPr>
    </w:lvl>
    <w:lvl w:ilvl="3">
      <w:start w:val="1"/>
      <w:numFmt w:val="decimal"/>
      <w:lvlText w:val="%4."/>
      <w:lvlJc w:val="left"/>
      <w:pPr>
        <w:ind w:left="5760" w:hanging="360"/>
      </w:pPr>
    </w:lvl>
    <w:lvl w:ilvl="4">
      <w:start w:val="1"/>
      <w:numFmt w:val="lowerLetter"/>
      <w:lvlText w:val="%5."/>
      <w:lvlJc w:val="left"/>
      <w:pPr>
        <w:ind w:left="6480" w:hanging="360"/>
      </w:pPr>
    </w:lvl>
    <w:lvl w:ilvl="5">
      <w:start w:val="1"/>
      <w:numFmt w:val="lowerRoman"/>
      <w:lvlText w:val="%6."/>
      <w:lvlJc w:val="right"/>
      <w:pPr>
        <w:ind w:left="7200" w:hanging="180"/>
      </w:pPr>
    </w:lvl>
    <w:lvl w:ilvl="6">
      <w:start w:val="1"/>
      <w:numFmt w:val="decimal"/>
      <w:lvlText w:val="%7."/>
      <w:lvlJc w:val="left"/>
      <w:pPr>
        <w:ind w:left="7920" w:hanging="360"/>
      </w:pPr>
    </w:lvl>
    <w:lvl w:ilvl="7">
      <w:start w:val="1"/>
      <w:numFmt w:val="lowerLetter"/>
      <w:lvlText w:val="%8."/>
      <w:lvlJc w:val="left"/>
      <w:pPr>
        <w:ind w:left="8640" w:hanging="360"/>
      </w:pPr>
    </w:lvl>
    <w:lvl w:ilvl="8">
      <w:start w:val="1"/>
      <w:numFmt w:val="lowerRoman"/>
      <w:lvlText w:val="%9."/>
      <w:lvlJc w:val="right"/>
      <w:pPr>
        <w:ind w:left="9360" w:hanging="180"/>
      </w:pPr>
    </w:lvl>
  </w:abstractNum>
  <w:abstractNum w:abstractNumId="12" w15:restartNumberingAfterBreak="0">
    <w:nsid w:val="260423D9"/>
    <w:multiLevelType w:val="multilevel"/>
    <w:tmpl w:val="E5DA98F0"/>
    <w:lvl w:ilvl="0">
      <w:start w:val="1"/>
      <w:numFmt w:val="bullet"/>
      <w:lvlText w:val="-"/>
      <w:lvlJc w:val="left"/>
      <w:pPr>
        <w:ind w:left="27" w:hanging="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9" w:hanging="118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9" w:hanging="190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9" w:hanging="262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9" w:hanging="334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9" w:hanging="406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9" w:hanging="478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9" w:hanging="550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9" w:hanging="622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13" w15:restartNumberingAfterBreak="0">
    <w:nsid w:val="266D5FCD"/>
    <w:multiLevelType w:val="singleLevel"/>
    <w:tmpl w:val="E0AA9DF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2D7066F7"/>
    <w:multiLevelType w:val="multilevel"/>
    <w:tmpl w:val="9AE61364"/>
    <w:lvl w:ilvl="0">
      <w:start w:val="1"/>
      <w:numFmt w:val="decimal"/>
      <w:lvlText w:val="%1)"/>
      <w:lvlJc w:val="left"/>
      <w:pPr>
        <w:ind w:left="502" w:hanging="360"/>
      </w:pPr>
    </w:lvl>
    <w:lvl w:ilvl="1">
      <w:start w:val="1"/>
      <w:numFmt w:val="lowerLetter"/>
      <w:lvlText w:val="%2."/>
      <w:lvlJc w:val="left"/>
      <w:pPr>
        <w:ind w:left="1222" w:hanging="360"/>
      </w:pPr>
    </w:lvl>
    <w:lvl w:ilvl="2">
      <w:start w:val="1"/>
      <w:numFmt w:val="lowerRoman"/>
      <w:lvlText w:val="%3."/>
      <w:lvlJc w:val="right"/>
      <w:pPr>
        <w:ind w:left="1942" w:hanging="180"/>
      </w:pPr>
    </w:lvl>
    <w:lvl w:ilvl="3">
      <w:start w:val="1"/>
      <w:numFmt w:val="decimal"/>
      <w:lvlText w:val="%4."/>
      <w:lvlJc w:val="left"/>
      <w:pPr>
        <w:ind w:left="2662" w:hanging="360"/>
      </w:pPr>
    </w:lvl>
    <w:lvl w:ilvl="4">
      <w:start w:val="1"/>
      <w:numFmt w:val="lowerLetter"/>
      <w:lvlText w:val="%5."/>
      <w:lvlJc w:val="left"/>
      <w:pPr>
        <w:ind w:left="3382" w:hanging="360"/>
      </w:pPr>
    </w:lvl>
    <w:lvl w:ilvl="5">
      <w:start w:val="1"/>
      <w:numFmt w:val="lowerRoman"/>
      <w:lvlText w:val="%6."/>
      <w:lvlJc w:val="right"/>
      <w:pPr>
        <w:ind w:left="4102" w:hanging="180"/>
      </w:pPr>
    </w:lvl>
    <w:lvl w:ilvl="6">
      <w:start w:val="1"/>
      <w:numFmt w:val="decimal"/>
      <w:lvlText w:val="%7."/>
      <w:lvlJc w:val="left"/>
      <w:pPr>
        <w:ind w:left="4822" w:hanging="360"/>
      </w:pPr>
    </w:lvl>
    <w:lvl w:ilvl="7">
      <w:start w:val="1"/>
      <w:numFmt w:val="lowerLetter"/>
      <w:lvlText w:val="%8."/>
      <w:lvlJc w:val="left"/>
      <w:pPr>
        <w:ind w:left="5542" w:hanging="360"/>
      </w:pPr>
    </w:lvl>
    <w:lvl w:ilvl="8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3010042A"/>
    <w:multiLevelType w:val="hybridMultilevel"/>
    <w:tmpl w:val="EFCAAF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796E2D"/>
    <w:multiLevelType w:val="multilevel"/>
    <w:tmpl w:val="1C9E38C6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AE5DD5"/>
    <w:multiLevelType w:val="multilevel"/>
    <w:tmpl w:val="DA822CDE"/>
    <w:lvl w:ilvl="0">
      <w:start w:val="1"/>
      <w:numFmt w:val="bullet"/>
      <w:lvlText w:val="-"/>
      <w:lvlJc w:val="left"/>
      <w:pPr>
        <w:ind w:left="72" w:hanging="72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9" w:hanging="118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9" w:hanging="190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9" w:hanging="262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9" w:hanging="334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9" w:hanging="406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9" w:hanging="478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9" w:hanging="550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9" w:hanging="622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18" w15:restartNumberingAfterBreak="0">
    <w:nsid w:val="361A37FF"/>
    <w:multiLevelType w:val="multilevel"/>
    <w:tmpl w:val="EF74E834"/>
    <w:lvl w:ilvl="0">
      <w:start w:val="1"/>
      <w:numFmt w:val="bullet"/>
      <w:lvlText w:val="-"/>
      <w:lvlJc w:val="left"/>
      <w:pPr>
        <w:ind w:left="5" w:hanging="5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78" w:hanging="117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98" w:hanging="189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18" w:hanging="261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38" w:hanging="333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58" w:hanging="405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78" w:hanging="477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98" w:hanging="549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18" w:hanging="621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19" w15:restartNumberingAfterBreak="0">
    <w:nsid w:val="3792111C"/>
    <w:multiLevelType w:val="hybridMultilevel"/>
    <w:tmpl w:val="9E22F27E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A3520D"/>
    <w:multiLevelType w:val="hybridMultilevel"/>
    <w:tmpl w:val="DA04836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ACE1DB6"/>
    <w:multiLevelType w:val="multilevel"/>
    <w:tmpl w:val="228E0886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68" w:hanging="116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88" w:hanging="188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08" w:hanging="260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28" w:hanging="332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48" w:hanging="404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68" w:hanging="476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88" w:hanging="548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08" w:hanging="620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22" w15:restartNumberingAfterBreak="0">
    <w:nsid w:val="3BCA78AE"/>
    <w:multiLevelType w:val="hybridMultilevel"/>
    <w:tmpl w:val="0A1884D8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A8222A"/>
    <w:multiLevelType w:val="multilevel"/>
    <w:tmpl w:val="9AF6367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C132F3"/>
    <w:multiLevelType w:val="multilevel"/>
    <w:tmpl w:val="8FF402B6"/>
    <w:lvl w:ilvl="0">
      <w:start w:val="1"/>
      <w:numFmt w:val="bullet"/>
      <w:lvlText w:val="-"/>
      <w:lvlJc w:val="left"/>
      <w:pPr>
        <w:ind w:left="63" w:hanging="63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74" w:hanging="11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94" w:hanging="18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14" w:hanging="26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34" w:hanging="333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54" w:hanging="405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74" w:hanging="47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94" w:hanging="54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14" w:hanging="62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6"/>
        <w:szCs w:val="26"/>
        <w:u w:val="none"/>
        <w:shd w:val="clear" w:color="auto" w:fill="auto"/>
        <w:vertAlign w:val="baseline"/>
      </w:rPr>
    </w:lvl>
  </w:abstractNum>
  <w:abstractNum w:abstractNumId="25" w15:restartNumberingAfterBreak="0">
    <w:nsid w:val="444F47C7"/>
    <w:multiLevelType w:val="multilevel"/>
    <w:tmpl w:val="9D02F30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 w15:restartNumberingAfterBreak="0">
    <w:nsid w:val="46403B95"/>
    <w:multiLevelType w:val="hybridMultilevel"/>
    <w:tmpl w:val="2C4470AA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4A689E"/>
    <w:multiLevelType w:val="multilevel"/>
    <w:tmpl w:val="A6CC6FA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8" w15:restartNumberingAfterBreak="0">
    <w:nsid w:val="4B4E2D6E"/>
    <w:multiLevelType w:val="multilevel"/>
    <w:tmpl w:val="44609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0E5170C"/>
    <w:multiLevelType w:val="multilevel"/>
    <w:tmpl w:val="D54C65EC"/>
    <w:lvl w:ilvl="0">
      <w:start w:val="1"/>
      <w:numFmt w:val="bullet"/>
      <w:lvlText w:val="-"/>
      <w:lvlJc w:val="left"/>
      <w:pPr>
        <w:ind w:left="63" w:hanging="63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74" w:hanging="11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94" w:hanging="18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14" w:hanging="26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34" w:hanging="333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54" w:hanging="405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74" w:hanging="477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94" w:hanging="549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14" w:hanging="6214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30" w15:restartNumberingAfterBreak="0">
    <w:nsid w:val="51573013"/>
    <w:multiLevelType w:val="multilevel"/>
    <w:tmpl w:val="083C52C4"/>
    <w:lvl w:ilvl="0">
      <w:start w:val="1"/>
      <w:numFmt w:val="bullet"/>
      <w:lvlText w:val="-"/>
      <w:lvlJc w:val="left"/>
      <w:pPr>
        <w:ind w:left="18" w:hanging="1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7" w:hanging="118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7" w:hanging="190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7" w:hanging="26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7" w:hanging="334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7" w:hanging="406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7" w:hanging="478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7" w:hanging="550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7" w:hanging="62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31" w15:restartNumberingAfterBreak="0">
    <w:nsid w:val="5181175D"/>
    <w:multiLevelType w:val="multilevel"/>
    <w:tmpl w:val="F4EEED68"/>
    <w:lvl w:ilvl="0">
      <w:start w:val="1"/>
      <w:numFmt w:val="bullet"/>
      <w:lvlText w:val="-"/>
      <w:lvlJc w:val="left"/>
      <w:pPr>
        <w:ind w:left="63" w:hanging="63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78" w:hanging="117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98" w:hanging="189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18" w:hanging="261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38" w:hanging="333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58" w:hanging="405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78" w:hanging="477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98" w:hanging="549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18" w:hanging="6218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32" w15:restartNumberingAfterBreak="0">
    <w:nsid w:val="53E40F63"/>
    <w:multiLevelType w:val="hybridMultilevel"/>
    <w:tmpl w:val="1062C8BA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0D2185"/>
    <w:multiLevelType w:val="hybridMultilevel"/>
    <w:tmpl w:val="A6B27C66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D659C1"/>
    <w:multiLevelType w:val="multilevel"/>
    <w:tmpl w:val="062E73B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D13085"/>
    <w:multiLevelType w:val="multilevel"/>
    <w:tmpl w:val="4CCA3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5F674E50"/>
    <w:multiLevelType w:val="hybridMultilevel"/>
    <w:tmpl w:val="24180724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A0720E"/>
    <w:multiLevelType w:val="multilevel"/>
    <w:tmpl w:val="97FC10CA"/>
    <w:lvl w:ilvl="0">
      <w:start w:val="1"/>
      <w:numFmt w:val="bullet"/>
      <w:lvlText w:val="-"/>
      <w:lvlJc w:val="left"/>
      <w:pPr>
        <w:ind w:left="9" w:hanging="9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0" w:hanging="118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0" w:hanging="190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0" w:hanging="262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0" w:hanging="334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0" w:hanging="406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0" w:hanging="478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0" w:hanging="550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0" w:hanging="622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2"/>
        <w:szCs w:val="22"/>
        <w:u w:val="none"/>
        <w:shd w:val="clear" w:color="auto" w:fill="auto"/>
        <w:vertAlign w:val="baseline"/>
      </w:rPr>
    </w:lvl>
  </w:abstractNum>
  <w:abstractNum w:abstractNumId="38" w15:restartNumberingAfterBreak="0">
    <w:nsid w:val="66AE72C0"/>
    <w:multiLevelType w:val="multilevel"/>
    <w:tmpl w:val="DD26980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39" w15:restartNumberingAfterBreak="0">
    <w:nsid w:val="67156ED4"/>
    <w:multiLevelType w:val="hybridMultilevel"/>
    <w:tmpl w:val="ADB4780C"/>
    <w:lvl w:ilvl="0" w:tplc="5532C25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1257B0"/>
    <w:multiLevelType w:val="hybridMultilevel"/>
    <w:tmpl w:val="DC9859D2"/>
    <w:lvl w:ilvl="0" w:tplc="5532C250">
      <w:start w:val="1"/>
      <w:numFmt w:val="russianUpper"/>
      <w:lvlText w:val="%1)"/>
      <w:lvlJc w:val="left"/>
      <w:pPr>
        <w:ind w:left="72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59506A"/>
    <w:multiLevelType w:val="multilevel"/>
    <w:tmpl w:val="537E5A9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C71807"/>
    <w:multiLevelType w:val="multilevel"/>
    <w:tmpl w:val="130C2A4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73042E9"/>
    <w:multiLevelType w:val="multilevel"/>
    <w:tmpl w:val="4078AFB4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BA755A"/>
    <w:multiLevelType w:val="multilevel"/>
    <w:tmpl w:val="B8285030"/>
    <w:lvl w:ilvl="0">
      <w:start w:val="1"/>
      <w:numFmt w:val="decimal"/>
      <w:lvlText w:val="%1."/>
      <w:lvlJc w:val="left"/>
      <w:pPr>
        <w:ind w:left="3600" w:hanging="360"/>
      </w:pPr>
    </w:lvl>
    <w:lvl w:ilvl="1">
      <w:start w:val="1"/>
      <w:numFmt w:val="lowerLetter"/>
      <w:lvlText w:val="%2."/>
      <w:lvlJc w:val="left"/>
      <w:pPr>
        <w:ind w:left="4320" w:hanging="360"/>
      </w:pPr>
    </w:lvl>
    <w:lvl w:ilvl="2">
      <w:start w:val="1"/>
      <w:numFmt w:val="lowerRoman"/>
      <w:lvlText w:val="%3."/>
      <w:lvlJc w:val="right"/>
      <w:pPr>
        <w:ind w:left="5040" w:hanging="180"/>
      </w:pPr>
    </w:lvl>
    <w:lvl w:ilvl="3">
      <w:start w:val="1"/>
      <w:numFmt w:val="decimal"/>
      <w:lvlText w:val="%4."/>
      <w:lvlJc w:val="left"/>
      <w:pPr>
        <w:ind w:left="5760" w:hanging="360"/>
      </w:pPr>
    </w:lvl>
    <w:lvl w:ilvl="4">
      <w:start w:val="1"/>
      <w:numFmt w:val="lowerLetter"/>
      <w:lvlText w:val="%5."/>
      <w:lvlJc w:val="left"/>
      <w:pPr>
        <w:ind w:left="6480" w:hanging="360"/>
      </w:pPr>
    </w:lvl>
    <w:lvl w:ilvl="5">
      <w:start w:val="1"/>
      <w:numFmt w:val="lowerRoman"/>
      <w:lvlText w:val="%6."/>
      <w:lvlJc w:val="right"/>
      <w:pPr>
        <w:ind w:left="7200" w:hanging="180"/>
      </w:pPr>
    </w:lvl>
    <w:lvl w:ilvl="6">
      <w:start w:val="1"/>
      <w:numFmt w:val="decimal"/>
      <w:lvlText w:val="%7."/>
      <w:lvlJc w:val="left"/>
      <w:pPr>
        <w:ind w:left="7920" w:hanging="360"/>
      </w:pPr>
    </w:lvl>
    <w:lvl w:ilvl="7">
      <w:start w:val="1"/>
      <w:numFmt w:val="lowerLetter"/>
      <w:lvlText w:val="%8."/>
      <w:lvlJc w:val="left"/>
      <w:pPr>
        <w:ind w:left="8640" w:hanging="360"/>
      </w:pPr>
    </w:lvl>
    <w:lvl w:ilvl="8">
      <w:start w:val="1"/>
      <w:numFmt w:val="lowerRoman"/>
      <w:lvlText w:val="%9."/>
      <w:lvlJc w:val="right"/>
      <w:pPr>
        <w:ind w:left="9360" w:hanging="180"/>
      </w:pPr>
    </w:lvl>
  </w:abstractNum>
  <w:abstractNum w:abstractNumId="45" w15:restartNumberingAfterBreak="0">
    <w:nsid w:val="7D370369"/>
    <w:multiLevelType w:val="multilevel"/>
    <w:tmpl w:val="2A36DC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num w:numId="1">
    <w:abstractNumId w:val="25"/>
  </w:num>
  <w:num w:numId="2">
    <w:abstractNumId w:val="38"/>
  </w:num>
  <w:num w:numId="3">
    <w:abstractNumId w:val="45"/>
  </w:num>
  <w:num w:numId="4">
    <w:abstractNumId w:val="11"/>
  </w:num>
  <w:num w:numId="5">
    <w:abstractNumId w:val="23"/>
  </w:num>
  <w:num w:numId="6">
    <w:abstractNumId w:val="44"/>
  </w:num>
  <w:num w:numId="7">
    <w:abstractNumId w:val="34"/>
  </w:num>
  <w:num w:numId="8">
    <w:abstractNumId w:val="2"/>
  </w:num>
  <w:num w:numId="9">
    <w:abstractNumId w:val="0"/>
  </w:num>
  <w:num w:numId="10">
    <w:abstractNumId w:val="4"/>
  </w:num>
  <w:num w:numId="11">
    <w:abstractNumId w:val="3"/>
  </w:num>
  <w:num w:numId="12">
    <w:abstractNumId w:val="10"/>
  </w:num>
  <w:num w:numId="13">
    <w:abstractNumId w:val="43"/>
  </w:num>
  <w:num w:numId="14">
    <w:abstractNumId w:val="9"/>
  </w:num>
  <w:num w:numId="15">
    <w:abstractNumId w:val="27"/>
  </w:num>
  <w:num w:numId="16">
    <w:abstractNumId w:val="41"/>
  </w:num>
  <w:num w:numId="17">
    <w:abstractNumId w:val="42"/>
  </w:num>
  <w:num w:numId="18">
    <w:abstractNumId w:val="14"/>
  </w:num>
  <w:num w:numId="19">
    <w:abstractNumId w:val="16"/>
  </w:num>
  <w:num w:numId="20">
    <w:abstractNumId w:val="5"/>
  </w:num>
  <w:num w:numId="21">
    <w:abstractNumId w:val="31"/>
  </w:num>
  <w:num w:numId="22">
    <w:abstractNumId w:val="21"/>
  </w:num>
  <w:num w:numId="23">
    <w:abstractNumId w:val="24"/>
  </w:num>
  <w:num w:numId="24">
    <w:abstractNumId w:val="12"/>
  </w:num>
  <w:num w:numId="25">
    <w:abstractNumId w:val="29"/>
  </w:num>
  <w:num w:numId="26">
    <w:abstractNumId w:val="30"/>
  </w:num>
  <w:num w:numId="27">
    <w:abstractNumId w:val="37"/>
  </w:num>
  <w:num w:numId="28">
    <w:abstractNumId w:val="18"/>
  </w:num>
  <w:num w:numId="29">
    <w:abstractNumId w:val="17"/>
  </w:num>
  <w:num w:numId="30">
    <w:abstractNumId w:val="40"/>
  </w:num>
  <w:num w:numId="31">
    <w:abstractNumId w:val="22"/>
  </w:num>
  <w:num w:numId="32">
    <w:abstractNumId w:val="8"/>
  </w:num>
  <w:num w:numId="33">
    <w:abstractNumId w:val="33"/>
  </w:num>
  <w:num w:numId="34">
    <w:abstractNumId w:val="19"/>
  </w:num>
  <w:num w:numId="35">
    <w:abstractNumId w:val="26"/>
  </w:num>
  <w:num w:numId="36">
    <w:abstractNumId w:val="6"/>
  </w:num>
  <w:num w:numId="37">
    <w:abstractNumId w:val="39"/>
  </w:num>
  <w:num w:numId="38">
    <w:abstractNumId w:val="36"/>
  </w:num>
  <w:num w:numId="39">
    <w:abstractNumId w:val="32"/>
  </w:num>
  <w:num w:numId="40">
    <w:abstractNumId w:val="7"/>
  </w:num>
  <w:num w:numId="41">
    <w:abstractNumId w:val="35"/>
  </w:num>
  <w:num w:numId="42">
    <w:abstractNumId w:val="28"/>
  </w:num>
  <w:num w:numId="43">
    <w:abstractNumId w:val="1"/>
  </w:num>
  <w:num w:numId="44">
    <w:abstractNumId w:val="20"/>
  </w:num>
  <w:num w:numId="45">
    <w:abstractNumId w:val="13"/>
  </w:num>
  <w:num w:numId="4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95BB7"/>
    <w:rsid w:val="00027ED6"/>
    <w:rsid w:val="00032550"/>
    <w:rsid w:val="001A1A63"/>
    <w:rsid w:val="00244AAD"/>
    <w:rsid w:val="00346CA1"/>
    <w:rsid w:val="003A36B8"/>
    <w:rsid w:val="004666A5"/>
    <w:rsid w:val="00501A76"/>
    <w:rsid w:val="00595BB7"/>
    <w:rsid w:val="006164F2"/>
    <w:rsid w:val="006A208C"/>
    <w:rsid w:val="00700949"/>
    <w:rsid w:val="007F40DF"/>
    <w:rsid w:val="00946CBE"/>
    <w:rsid w:val="009A08EA"/>
    <w:rsid w:val="009B5719"/>
    <w:rsid w:val="009C2E58"/>
    <w:rsid w:val="00A74291"/>
    <w:rsid w:val="00A9794B"/>
    <w:rsid w:val="00AD4071"/>
    <w:rsid w:val="00B543ED"/>
    <w:rsid w:val="00BF406B"/>
    <w:rsid w:val="00C00537"/>
    <w:rsid w:val="00C07B79"/>
    <w:rsid w:val="00C16BBD"/>
    <w:rsid w:val="00E2194F"/>
    <w:rsid w:val="00F81E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  <w14:docId w14:val="4AA54A05"/>
  <w15:docId w15:val="{6B8E77B6-E65C-4816-B4B5-324E93877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7AA4"/>
  </w:style>
  <w:style w:type="paragraph" w:styleId="1">
    <w:name w:val="heading 1"/>
    <w:basedOn w:val="3"/>
    <w:next w:val="3"/>
    <w:rsid w:val="00D84151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3"/>
    <w:next w:val="3"/>
    <w:link w:val="20"/>
    <w:uiPriority w:val="9"/>
    <w:qFormat/>
    <w:rsid w:val="00D84151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0">
    <w:name w:val="heading 3"/>
    <w:basedOn w:val="3"/>
    <w:next w:val="3"/>
    <w:link w:val="31"/>
    <w:uiPriority w:val="9"/>
    <w:qFormat/>
    <w:rsid w:val="00D84151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3"/>
    <w:next w:val="3"/>
    <w:link w:val="40"/>
    <w:uiPriority w:val="9"/>
    <w:qFormat/>
    <w:rsid w:val="00D84151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3"/>
    <w:next w:val="3"/>
    <w:rsid w:val="00D84151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3"/>
    <w:next w:val="3"/>
    <w:rsid w:val="00D84151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595BB7"/>
  </w:style>
  <w:style w:type="table" w:customStyle="1" w:styleId="TableNormal">
    <w:name w:val="Table Normal"/>
    <w:rsid w:val="00595BB7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3"/>
    <w:next w:val="3"/>
    <w:link w:val="a4"/>
    <w:qFormat/>
    <w:rsid w:val="00D84151"/>
    <w:pPr>
      <w:keepNext/>
      <w:keepLines/>
      <w:spacing w:before="480" w:after="120"/>
    </w:pPr>
    <w:rPr>
      <w:b/>
      <w:sz w:val="72"/>
      <w:szCs w:val="72"/>
    </w:rPr>
  </w:style>
  <w:style w:type="paragraph" w:customStyle="1" w:styleId="21">
    <w:name w:val="Обычный2"/>
    <w:rsid w:val="00595BB7"/>
  </w:style>
  <w:style w:type="table" w:customStyle="1" w:styleId="TableNormal0">
    <w:name w:val="Table Normal"/>
    <w:rsid w:val="00595BB7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3">
    <w:name w:val="Обычный3"/>
    <w:rsid w:val="00D84151"/>
  </w:style>
  <w:style w:type="table" w:customStyle="1" w:styleId="TableNormal1">
    <w:name w:val="Table Normal"/>
    <w:rsid w:val="00D84151"/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5">
    <w:name w:val="Table Grid"/>
    <w:basedOn w:val="a1"/>
    <w:uiPriority w:val="59"/>
    <w:rsid w:val="00F673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note text"/>
    <w:basedOn w:val="a"/>
    <w:link w:val="a7"/>
    <w:uiPriority w:val="99"/>
    <w:unhideWhenUsed/>
    <w:rsid w:val="00F673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F6730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uiPriority w:val="99"/>
    <w:semiHidden/>
    <w:unhideWhenUsed/>
    <w:rsid w:val="00F67305"/>
    <w:rPr>
      <w:vertAlign w:val="superscript"/>
    </w:rPr>
  </w:style>
  <w:style w:type="paragraph" w:styleId="a9">
    <w:name w:val="List Paragraph"/>
    <w:aliases w:val="Содержание. 2 уровень"/>
    <w:basedOn w:val="a"/>
    <w:link w:val="aa"/>
    <w:uiPriority w:val="34"/>
    <w:qFormat/>
    <w:rsid w:val="00866EF4"/>
    <w:pPr>
      <w:spacing w:before="120" w:after="12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Абзац списка Знак"/>
    <w:aliases w:val="Содержание. 2 уровень Знак"/>
    <w:link w:val="a9"/>
    <w:uiPriority w:val="34"/>
    <w:qFormat/>
    <w:locked/>
    <w:rsid w:val="00866EF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ocdata">
    <w:name w:val="docdata"/>
    <w:aliases w:val="docy,v5,19243,bqiaagaaeyqcaaagiaiaaangraaabvbiaaaaaaaaaaaaaaaaaaaaaaaaaaaaaaaaaaaaaaaaaaaaaaaaaaaaaaaaaaaaaaaaaaaaaaaaaaaaaaaaaaaaaaaaaaaaaaaaaaaaaaaaaaaaaaaaaaaaaaaaaaaaaaaaaaaaaaaaaaaaaaaaaaaaaaaaaaaaaaaaaaaaaaaaaaaaaaaaaaaaaaaaaaaaaaaaaaaaaaa"/>
    <w:basedOn w:val="a"/>
    <w:rsid w:val="001711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b">
    <w:name w:val="Normal (Web)"/>
    <w:basedOn w:val="a"/>
    <w:uiPriority w:val="99"/>
    <w:unhideWhenUsed/>
    <w:rsid w:val="001711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5A37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A37B0"/>
    <w:rPr>
      <w:rFonts w:ascii="Tahoma" w:hAnsi="Tahoma" w:cs="Tahoma"/>
      <w:sz w:val="16"/>
      <w:szCs w:val="16"/>
    </w:rPr>
  </w:style>
  <w:style w:type="table" w:customStyle="1" w:styleId="11">
    <w:name w:val="Сетка таблицы1"/>
    <w:basedOn w:val="a1"/>
    <w:next w:val="a5"/>
    <w:uiPriority w:val="39"/>
    <w:locked/>
    <w:rsid w:val="00495B9C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471677"/>
    <w:rPr>
      <w:color w:val="808080"/>
    </w:rPr>
  </w:style>
  <w:style w:type="paragraph" w:styleId="af">
    <w:name w:val="Subtitle"/>
    <w:basedOn w:val="21"/>
    <w:next w:val="21"/>
    <w:rsid w:val="00595BB7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0">
    <w:basedOn w:val="TableNormal1"/>
    <w:rsid w:val="00D8415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2">
    <w:basedOn w:val="TableNormal1"/>
    <w:rsid w:val="00D8415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4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5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6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7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8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9">
    <w:basedOn w:val="TableNormal1"/>
    <w:rsid w:val="00D84151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a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b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c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d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e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0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1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2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3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4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5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6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7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8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9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a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b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c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d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e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f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ff0">
    <w:basedOn w:val="TableNormal1"/>
    <w:rsid w:val="00595BB7"/>
    <w:pPr>
      <w:spacing w:after="0" w:line="240" w:lineRule="auto"/>
    </w:pPr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styleId="afff1">
    <w:name w:val="Emphasis"/>
    <w:basedOn w:val="a0"/>
    <w:uiPriority w:val="20"/>
    <w:qFormat/>
    <w:rsid w:val="00E2194F"/>
    <w:rPr>
      <w:i/>
      <w:iCs/>
    </w:rPr>
  </w:style>
  <w:style w:type="character" w:customStyle="1" w:styleId="style56">
    <w:name w:val="style56"/>
    <w:basedOn w:val="a0"/>
    <w:rsid w:val="00E2194F"/>
  </w:style>
  <w:style w:type="character" w:customStyle="1" w:styleId="style58">
    <w:name w:val="style58"/>
    <w:basedOn w:val="a0"/>
    <w:rsid w:val="00E2194F"/>
  </w:style>
  <w:style w:type="character" w:customStyle="1" w:styleId="style5">
    <w:name w:val="style5"/>
    <w:basedOn w:val="a0"/>
    <w:rsid w:val="00E2194F"/>
  </w:style>
  <w:style w:type="character" w:customStyle="1" w:styleId="20">
    <w:name w:val="Заголовок 2 Знак"/>
    <w:basedOn w:val="a0"/>
    <w:link w:val="2"/>
    <w:uiPriority w:val="9"/>
    <w:rsid w:val="00E2194F"/>
    <w:rPr>
      <w:b/>
      <w:sz w:val="36"/>
      <w:szCs w:val="36"/>
    </w:rPr>
  </w:style>
  <w:style w:type="character" w:customStyle="1" w:styleId="omsformula">
    <w:name w:val="oms_formula"/>
    <w:basedOn w:val="a0"/>
    <w:rsid w:val="00E2194F"/>
  </w:style>
  <w:style w:type="character" w:styleId="afff2">
    <w:name w:val="Hyperlink"/>
    <w:basedOn w:val="a0"/>
    <w:uiPriority w:val="99"/>
    <w:semiHidden/>
    <w:unhideWhenUsed/>
    <w:rsid w:val="00E2194F"/>
    <w:rPr>
      <w:color w:val="0000FF"/>
      <w:u w:val="single"/>
    </w:rPr>
  </w:style>
  <w:style w:type="character" w:styleId="afff3">
    <w:name w:val="Strong"/>
    <w:basedOn w:val="a0"/>
    <w:uiPriority w:val="22"/>
    <w:qFormat/>
    <w:rsid w:val="00E2194F"/>
    <w:rPr>
      <w:b/>
      <w:bCs/>
    </w:rPr>
  </w:style>
  <w:style w:type="character" w:customStyle="1" w:styleId="31">
    <w:name w:val="Заголовок 3 Знак"/>
    <w:basedOn w:val="a0"/>
    <w:link w:val="30"/>
    <w:uiPriority w:val="9"/>
    <w:rsid w:val="00E2194F"/>
    <w:rPr>
      <w:b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sid w:val="00E2194F"/>
    <w:rPr>
      <w:b/>
      <w:sz w:val="24"/>
      <w:szCs w:val="24"/>
    </w:rPr>
  </w:style>
  <w:style w:type="character" w:customStyle="1" w:styleId="omsno">
    <w:name w:val="oms_no"/>
    <w:basedOn w:val="a0"/>
    <w:rsid w:val="00E2194F"/>
  </w:style>
  <w:style w:type="character" w:customStyle="1" w:styleId="omsyes">
    <w:name w:val="oms_yes"/>
    <w:basedOn w:val="a0"/>
    <w:rsid w:val="00E2194F"/>
  </w:style>
  <w:style w:type="paragraph" w:customStyle="1" w:styleId="Style10">
    <w:name w:val="Style10"/>
    <w:basedOn w:val="a"/>
    <w:rsid w:val="00E2194F"/>
    <w:pPr>
      <w:widowControl w:val="0"/>
      <w:autoSpaceDE w:val="0"/>
      <w:autoSpaceDN w:val="0"/>
      <w:adjustRightInd w:val="0"/>
      <w:spacing w:after="0" w:line="254" w:lineRule="exact"/>
      <w:jc w:val="both"/>
    </w:pPr>
    <w:rPr>
      <w:rFonts w:ascii="Consolas" w:eastAsia="Times New Roman" w:hAnsi="Consolas" w:cs="Times New Roman"/>
      <w:sz w:val="24"/>
      <w:szCs w:val="24"/>
    </w:rPr>
  </w:style>
  <w:style w:type="character" w:customStyle="1" w:styleId="a4">
    <w:name w:val="Заголовок Знак"/>
    <w:basedOn w:val="a0"/>
    <w:link w:val="a3"/>
    <w:rsid w:val="00E2194F"/>
    <w:rPr>
      <w:b/>
      <w:sz w:val="72"/>
      <w:szCs w:val="72"/>
    </w:rPr>
  </w:style>
  <w:style w:type="character" w:customStyle="1" w:styleId="ff2">
    <w:name w:val="ff2"/>
    <w:basedOn w:val="a0"/>
    <w:rsid w:val="00E2194F"/>
  </w:style>
  <w:style w:type="character" w:customStyle="1" w:styleId="mjx-char">
    <w:name w:val="mjx-char"/>
    <w:basedOn w:val="a0"/>
    <w:rsid w:val="00E2194F"/>
  </w:style>
  <w:style w:type="character" w:customStyle="1" w:styleId="mjxassistivemathml">
    <w:name w:val="mjx_assistive_mathml"/>
    <w:basedOn w:val="a0"/>
    <w:rsid w:val="00E2194F"/>
  </w:style>
  <w:style w:type="character" w:customStyle="1" w:styleId="mrow">
    <w:name w:val="mrow"/>
    <w:basedOn w:val="a0"/>
    <w:rsid w:val="00E2194F"/>
  </w:style>
  <w:style w:type="character" w:customStyle="1" w:styleId="mi">
    <w:name w:val="mi"/>
    <w:basedOn w:val="a0"/>
    <w:rsid w:val="00E2194F"/>
  </w:style>
  <w:style w:type="character" w:customStyle="1" w:styleId="mo">
    <w:name w:val="mo"/>
    <w:basedOn w:val="a0"/>
    <w:rsid w:val="00E2194F"/>
  </w:style>
  <w:style w:type="character" w:customStyle="1" w:styleId="mtext">
    <w:name w:val="mtext"/>
    <w:basedOn w:val="a0"/>
    <w:rsid w:val="00E2194F"/>
  </w:style>
  <w:style w:type="character" w:customStyle="1" w:styleId="f966288d3">
    <w:name w:val="f966288d3"/>
    <w:basedOn w:val="a0"/>
    <w:rsid w:val="00E2194F"/>
  </w:style>
  <w:style w:type="character" w:customStyle="1" w:styleId="n9f0be54a">
    <w:name w:val="n9f0be54a"/>
    <w:basedOn w:val="a0"/>
    <w:rsid w:val="00E2194F"/>
  </w:style>
  <w:style w:type="character" w:customStyle="1" w:styleId="s6d071a74">
    <w:name w:val="s6d071a74"/>
    <w:basedOn w:val="a0"/>
    <w:rsid w:val="00E2194F"/>
  </w:style>
  <w:style w:type="paragraph" w:customStyle="1" w:styleId="rightric">
    <w:name w:val="rightric"/>
    <w:basedOn w:val="a"/>
    <w:rsid w:val="00E219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basedOn w:val="a0"/>
    <w:rsid w:val="00E2194F"/>
  </w:style>
  <w:style w:type="paragraph" w:customStyle="1" w:styleId="c5">
    <w:name w:val="c5"/>
    <w:basedOn w:val="a"/>
    <w:rsid w:val="00E219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6">
    <w:name w:val="c6"/>
    <w:basedOn w:val="a0"/>
    <w:rsid w:val="00E2194F"/>
  </w:style>
  <w:style w:type="character" w:customStyle="1" w:styleId="c1">
    <w:name w:val="c1"/>
    <w:basedOn w:val="a0"/>
    <w:rsid w:val="00E2194F"/>
  </w:style>
  <w:style w:type="character" w:customStyle="1" w:styleId="c17">
    <w:name w:val="c17"/>
    <w:basedOn w:val="a0"/>
    <w:rsid w:val="00E2194F"/>
  </w:style>
  <w:style w:type="paragraph" w:customStyle="1" w:styleId="c3">
    <w:name w:val="c3"/>
    <w:basedOn w:val="a"/>
    <w:rsid w:val="00E219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box">
    <w:name w:val="mjx-charbox"/>
    <w:basedOn w:val="a0"/>
    <w:rsid w:val="00E219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3.gif"/><Relationship Id="rId226" Type="http://schemas.openxmlformats.org/officeDocument/2006/relationships/image" Target="media/image12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14.gif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104.gif"/><Relationship Id="rId227" Type="http://schemas.openxmlformats.org/officeDocument/2006/relationships/image" Target="media/image12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15.gif"/><Relationship Id="rId6" Type="http://schemas.openxmlformats.org/officeDocument/2006/relationships/footnotes" Target="footnotes.xml"/><Relationship Id="rId238" Type="http://schemas.openxmlformats.org/officeDocument/2006/relationships/theme" Target="theme/theme1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0.gi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5.gif"/><Relationship Id="rId228" Type="http://schemas.openxmlformats.org/officeDocument/2006/relationships/image" Target="media/image12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16.gi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0.wmf"/><Relationship Id="rId173" Type="http://schemas.openxmlformats.org/officeDocument/2006/relationships/image" Target="media/image81.gif"/><Relationship Id="rId194" Type="http://schemas.openxmlformats.org/officeDocument/2006/relationships/image" Target="media/image93.wmf"/><Relationship Id="rId208" Type="http://schemas.openxmlformats.org/officeDocument/2006/relationships/image" Target="media/image106.gif"/><Relationship Id="rId229" Type="http://schemas.openxmlformats.org/officeDocument/2006/relationships/hyperlink" Target="https://lh3.googleusercontent.com/-68eU12OU5I8/YHuP1QSB15I/AAAAAAAA8Ck/grM7J2_FXSAjHZVoEhBEVePMhs4tTitEQCLcBGAsYHQ/image.png" TargetMode="External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8" Type="http://schemas.openxmlformats.org/officeDocument/2006/relationships/image" Target="media/image1.png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image" Target="media/image117.gif"/><Relationship Id="rId230" Type="http://schemas.openxmlformats.org/officeDocument/2006/relationships/image" Target="media/image127.png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2.wmf"/><Relationship Id="rId111" Type="http://schemas.openxmlformats.org/officeDocument/2006/relationships/hyperlink" Target="https://ru.onlinemschool.com/math/library/matrix/type/" TargetMode="External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gi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7.gif"/><Relationship Id="rId190" Type="http://schemas.openxmlformats.org/officeDocument/2006/relationships/image" Target="media/image91.wmf"/><Relationship Id="rId204" Type="http://schemas.openxmlformats.org/officeDocument/2006/relationships/image" Target="media/image102.gif"/><Relationship Id="rId220" Type="http://schemas.openxmlformats.org/officeDocument/2006/relationships/image" Target="media/image118.png"/><Relationship Id="rId225" Type="http://schemas.openxmlformats.org/officeDocument/2006/relationships/image" Target="media/image12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6.wmf"/><Relationship Id="rId210" Type="http://schemas.openxmlformats.org/officeDocument/2006/relationships/image" Target="media/image108.gif"/><Relationship Id="rId215" Type="http://schemas.openxmlformats.org/officeDocument/2006/relationships/image" Target="media/image113.gif"/><Relationship Id="rId236" Type="http://schemas.openxmlformats.org/officeDocument/2006/relationships/oleObject" Target="embeddings/oleObject96.bin"/><Relationship Id="rId26" Type="http://schemas.openxmlformats.org/officeDocument/2006/relationships/image" Target="media/image11.wmf"/><Relationship Id="rId231" Type="http://schemas.openxmlformats.org/officeDocument/2006/relationships/image" Target="media/image128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hyperlink" Target="https://ru.onlinemschool.com/math/library/matrix/type/" TargetMode="External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image" Target="media/image83.gif"/><Relationship Id="rId196" Type="http://schemas.openxmlformats.org/officeDocument/2006/relationships/image" Target="media/image94.gif"/><Relationship Id="rId200" Type="http://schemas.openxmlformats.org/officeDocument/2006/relationships/image" Target="media/image98.gif"/><Relationship Id="rId16" Type="http://schemas.openxmlformats.org/officeDocument/2006/relationships/image" Target="media/image6.wmf"/><Relationship Id="rId221" Type="http://schemas.openxmlformats.org/officeDocument/2006/relationships/image" Target="media/image119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image" Target="media/image109.gif"/><Relationship Id="rId232" Type="http://schemas.openxmlformats.org/officeDocument/2006/relationships/oleObject" Target="embeddings/oleObject94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5.gif"/><Relationship Id="rId201" Type="http://schemas.openxmlformats.org/officeDocument/2006/relationships/image" Target="media/image99.gif"/><Relationship Id="rId222" Type="http://schemas.openxmlformats.org/officeDocument/2006/relationships/image" Target="media/image120.jpeg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10.gif"/><Relationship Id="rId233" Type="http://schemas.openxmlformats.org/officeDocument/2006/relationships/image" Target="media/image12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gif"/><Relationship Id="rId202" Type="http://schemas.openxmlformats.org/officeDocument/2006/relationships/image" Target="media/image100.gif"/><Relationship Id="rId223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111.gif"/><Relationship Id="rId234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7.gif"/><Relationship Id="rId203" Type="http://schemas.openxmlformats.org/officeDocument/2006/relationships/image" Target="media/image101.gif"/><Relationship Id="rId19" Type="http://schemas.openxmlformats.org/officeDocument/2006/relationships/oleObject" Target="embeddings/oleObject5.bin"/><Relationship Id="rId224" Type="http://schemas.openxmlformats.org/officeDocument/2006/relationships/image" Target="media/image12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12.gif"/><Relationship Id="rId235" Type="http://schemas.openxmlformats.org/officeDocument/2006/relationships/image" Target="media/image130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hUDC6+acxKozjmb24kwGot/jlKjA==">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4</Pages>
  <Words>5540</Words>
  <Characters>31584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7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shka</dc:creator>
  <cp:lastModifiedBy>Павел С. Сабуров</cp:lastModifiedBy>
  <cp:revision>8</cp:revision>
  <dcterms:created xsi:type="dcterms:W3CDTF">2023-04-09T08:45:00Z</dcterms:created>
  <dcterms:modified xsi:type="dcterms:W3CDTF">2023-04-17T14:21:00Z</dcterms:modified>
</cp:coreProperties>
</file>